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E67F286" w14:textId="77777777" w:rsidR="00557F04" w:rsidRPr="00DD31C3" w:rsidRDefault="00557F04" w:rsidP="00557F04">
      <w:pPr>
        <w:spacing w:beforeLines="20" w:before="48" w:afterLines="20" w:after="48"/>
        <w:rPr>
          <w:color w:val="00B0F0"/>
          <w:lang w:val="nl-NL"/>
        </w:rPr>
      </w:pPr>
      <w:r w:rsidRPr="00DD31C3">
        <w:rPr>
          <w:color w:val="00B0F0"/>
          <w:lang w:val="nl-NL"/>
        </w:rPr>
        <w:t xml:space="preserve">Tuần: </w:t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  <w:t xml:space="preserve">Ngày soạn: </w:t>
      </w:r>
    </w:p>
    <w:p w14:paraId="64CFBD8B" w14:textId="77777777" w:rsidR="00557F04" w:rsidRPr="00DD31C3" w:rsidRDefault="00557F04" w:rsidP="00557F04">
      <w:pPr>
        <w:spacing w:beforeLines="20" w:before="48" w:afterLines="20" w:after="48"/>
        <w:rPr>
          <w:color w:val="00B0F0"/>
          <w:lang w:val="nl-NL"/>
        </w:rPr>
      </w:pPr>
      <w:r w:rsidRPr="00DD31C3">
        <w:rPr>
          <w:color w:val="00B0F0"/>
          <w:lang w:val="nl-NL"/>
        </w:rPr>
        <w:t xml:space="preserve">Tiết: </w:t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</w:r>
      <w:r w:rsidRPr="00DD31C3">
        <w:rPr>
          <w:color w:val="00B0F0"/>
          <w:lang w:val="nl-NL"/>
        </w:rPr>
        <w:tab/>
        <w:t xml:space="preserve">Ngày dạy:  </w:t>
      </w:r>
    </w:p>
    <w:p w14:paraId="10A7668C" w14:textId="77777777" w:rsidR="00557F04" w:rsidRPr="00A46032" w:rsidRDefault="00557F04" w:rsidP="00557F04">
      <w:pPr>
        <w:pStyle w:val="Title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A46032">
        <w:rPr>
          <w:rFonts w:ascii="Times New Roman" w:hAnsi="Times New Roman"/>
          <w:b/>
          <w:bCs/>
          <w:sz w:val="24"/>
          <w:szCs w:val="24"/>
          <w:lang w:val="nl-NL"/>
        </w:rPr>
        <w:t>§2. LIÊN HỆ GIỮA CUNG VÀ DÂY</w:t>
      </w:r>
    </w:p>
    <w:p w14:paraId="0115D5AA" w14:textId="77777777" w:rsidR="00557F04" w:rsidRPr="00A46032" w:rsidRDefault="00557F04" w:rsidP="00557F04">
      <w:pPr>
        <w:rPr>
          <w:lang w:val="nl-NL"/>
        </w:rPr>
      </w:pPr>
      <w:r w:rsidRPr="00A46032">
        <w:rPr>
          <w:b/>
          <w:bCs/>
          <w:lang w:val="nl-NL"/>
        </w:rPr>
        <w:t xml:space="preserve">A. </w:t>
      </w:r>
      <w:r w:rsidRPr="00A46032">
        <w:rPr>
          <w:b/>
          <w:bCs/>
          <w:u w:val="single"/>
          <w:lang w:val="nl-NL"/>
        </w:rPr>
        <w:t>MỤC TIÊU</w:t>
      </w:r>
      <w:r w:rsidRPr="00A46032">
        <w:rPr>
          <w:lang w:val="nl-NL"/>
        </w:rPr>
        <w:t>:</w:t>
      </w:r>
    </w:p>
    <w:p w14:paraId="3DB29534" w14:textId="77777777" w:rsidR="00557F04" w:rsidRPr="00A46032" w:rsidRDefault="00557F04" w:rsidP="00557F04">
      <w:pPr>
        <w:jc w:val="both"/>
        <w:rPr>
          <w:lang w:val="nl-NL"/>
        </w:rPr>
      </w:pPr>
      <w:r w:rsidRPr="00A46032">
        <w:rPr>
          <w:lang w:val="nl-NL"/>
        </w:rPr>
        <w:t>1</w:t>
      </w:r>
      <w:r w:rsidRPr="00A46032">
        <w:rPr>
          <w:i/>
          <w:lang w:val="nl-NL"/>
        </w:rPr>
        <w:t>- Kiến thức:</w:t>
      </w:r>
      <w:r w:rsidRPr="00A46032">
        <w:rPr>
          <w:lang w:val="nl-NL"/>
        </w:rPr>
        <w:t xml:space="preserve"> Học sinh hiểu được các cụm từ “cung căng dây” và “dây căng cung”. Hiểu được nội dung định lý 1 và 2. Bước đầu vận dụng được nội dung các định lý đã học vào giải một số bài tập liên quan.</w:t>
      </w:r>
    </w:p>
    <w:p w14:paraId="0712B972" w14:textId="77777777" w:rsidR="00557F04" w:rsidRPr="00A46032" w:rsidRDefault="00557F04" w:rsidP="00557F04">
      <w:pPr>
        <w:jc w:val="both"/>
        <w:rPr>
          <w:lang w:val="nl-NL"/>
        </w:rPr>
      </w:pPr>
      <w:r w:rsidRPr="00A46032">
        <w:rPr>
          <w:i/>
          <w:lang w:val="nl-NL"/>
        </w:rPr>
        <w:t>2- Kỹ năng:</w:t>
      </w:r>
      <w:r w:rsidRPr="00A46032">
        <w:rPr>
          <w:lang w:val="nl-NL"/>
        </w:rPr>
        <w:t xml:space="preserve">  Rèn kỹ năng vẽ hình, tính toán</w:t>
      </w:r>
    </w:p>
    <w:p w14:paraId="74610947" w14:textId="77777777" w:rsidR="00557F04" w:rsidRPr="00A46032" w:rsidRDefault="00557F04" w:rsidP="00557F04">
      <w:pPr>
        <w:rPr>
          <w:lang w:val="nl-NL"/>
        </w:rPr>
      </w:pPr>
      <w:r w:rsidRPr="00A46032">
        <w:rPr>
          <w:i/>
          <w:lang w:val="nl-NL"/>
        </w:rPr>
        <w:t>3- Thái độ</w:t>
      </w:r>
      <w:r w:rsidRPr="00A46032">
        <w:rPr>
          <w:lang w:val="nl-NL"/>
        </w:rPr>
        <w:t>: Học tập tích cực</w:t>
      </w:r>
    </w:p>
    <w:p w14:paraId="49ADD1D8" w14:textId="77777777" w:rsidR="00557F04" w:rsidRPr="00A46032" w:rsidRDefault="00557F04" w:rsidP="00557F04">
      <w:pPr>
        <w:tabs>
          <w:tab w:val="left" w:pos="570"/>
          <w:tab w:val="left" w:pos="1425"/>
          <w:tab w:val="left" w:pos="5643"/>
          <w:tab w:val="left" w:pos="7353"/>
        </w:tabs>
        <w:jc w:val="both"/>
        <w:rPr>
          <w:i/>
          <w:lang w:val="nl-NL"/>
        </w:rPr>
      </w:pPr>
      <w:r w:rsidRPr="00A46032">
        <w:rPr>
          <w:lang w:val="nl-NL"/>
        </w:rPr>
        <w:t xml:space="preserve">4 </w:t>
      </w:r>
      <w:r w:rsidRPr="00A46032">
        <w:rPr>
          <w:i/>
          <w:lang w:val="nl-NL"/>
        </w:rPr>
        <w:t>-Xác định nội dung trọng tâm:</w:t>
      </w:r>
      <w:r w:rsidRPr="00A46032">
        <w:rPr>
          <w:lang w:val="nl-NL"/>
        </w:rPr>
        <w:t xml:space="preserve">  số đo cung, so sánh hai cung cụm từ “cung căng dây” và “dây căng cung”. Hiểu được nội dung định lý 1 và 2.</w:t>
      </w:r>
    </w:p>
    <w:p w14:paraId="2C58186C" w14:textId="77777777" w:rsidR="00557F04" w:rsidRPr="00A46032" w:rsidRDefault="00557F04" w:rsidP="00557F04">
      <w:pPr>
        <w:tabs>
          <w:tab w:val="left" w:pos="570"/>
          <w:tab w:val="left" w:pos="1425"/>
          <w:tab w:val="left" w:pos="5643"/>
          <w:tab w:val="left" w:pos="7353"/>
        </w:tabs>
        <w:jc w:val="both"/>
        <w:rPr>
          <w:lang w:val="nl-NL"/>
        </w:rPr>
      </w:pPr>
      <w:r w:rsidRPr="00A46032">
        <w:rPr>
          <w:lang w:val="nl-NL"/>
        </w:rPr>
        <w:t>5</w:t>
      </w:r>
      <w:r w:rsidRPr="00A46032">
        <w:rPr>
          <w:i/>
          <w:lang w:val="nl-NL"/>
        </w:rPr>
        <w:t>- Định hướng phát triển năng lực:</w:t>
      </w:r>
      <w:r w:rsidRPr="00A46032">
        <w:rPr>
          <w:lang w:val="nl-NL"/>
        </w:rPr>
        <w:tab/>
      </w:r>
    </w:p>
    <w:p w14:paraId="4AADAF9D" w14:textId="77777777" w:rsidR="00557F04" w:rsidRPr="00A46032" w:rsidRDefault="00557F04" w:rsidP="00557F04">
      <w:pPr>
        <w:jc w:val="both"/>
        <w:rPr>
          <w:lang w:val="nl-NL"/>
        </w:rPr>
      </w:pPr>
      <w:r w:rsidRPr="00A46032">
        <w:rPr>
          <w:lang w:val="nl-NL"/>
        </w:rPr>
        <w:t>- Năng lực chung:  tự học, giải quyết vấn đề, tư duy, tự quản.</w:t>
      </w:r>
    </w:p>
    <w:p w14:paraId="043705B6" w14:textId="77777777" w:rsidR="00557F04" w:rsidRPr="00A46032" w:rsidRDefault="00557F04" w:rsidP="00557F04">
      <w:pPr>
        <w:jc w:val="both"/>
        <w:rPr>
          <w:lang w:val="nl-NL"/>
        </w:rPr>
      </w:pPr>
      <w:r w:rsidRPr="00A46032">
        <w:rPr>
          <w:lang w:val="nl-NL"/>
        </w:rPr>
        <w:t>- Bước đầu vận dụng được nội dung các định lý đã học vào giải một số bài tập liên quan.</w:t>
      </w:r>
    </w:p>
    <w:p w14:paraId="4DE2CB44" w14:textId="77777777" w:rsidR="00557F04" w:rsidRPr="00A46032" w:rsidRDefault="00557F04" w:rsidP="00557F04">
      <w:pPr>
        <w:pStyle w:val="BodyTextIndent"/>
        <w:spacing w:after="0"/>
        <w:ind w:left="0"/>
        <w:rPr>
          <w:rFonts w:ascii="Times New Roman" w:hAnsi="Times New Roman"/>
          <w:b/>
          <w:bCs/>
          <w:u w:val="single"/>
          <w:lang w:val="nl-NL"/>
        </w:rPr>
      </w:pPr>
      <w:r w:rsidRPr="00A46032">
        <w:rPr>
          <w:rFonts w:ascii="Times New Roman" w:hAnsi="Times New Roman"/>
          <w:b/>
          <w:bCs/>
          <w:u w:val="single"/>
          <w:lang w:val="nl-NL"/>
        </w:rPr>
        <w:t>B. PHƯƠNG PHÁP, KĨ THUẬT, HÌNH THỨC TỔ CHỨC DẠY HỌC:</w:t>
      </w:r>
    </w:p>
    <w:p w14:paraId="109CD9BB" w14:textId="77777777" w:rsidR="00557F04" w:rsidRPr="00A46032" w:rsidRDefault="00557F04" w:rsidP="00557F04">
      <w:pPr>
        <w:pStyle w:val="BodyTextIndent"/>
        <w:spacing w:after="0"/>
        <w:ind w:left="0"/>
        <w:rPr>
          <w:rFonts w:ascii="Times New Roman" w:hAnsi="Times New Roman"/>
          <w:bCs/>
          <w:lang w:val="nl-NL"/>
        </w:rPr>
      </w:pPr>
      <w:r w:rsidRPr="00A46032">
        <w:rPr>
          <w:rFonts w:ascii="Times New Roman" w:hAnsi="Times New Roman"/>
          <w:bCs/>
          <w:lang w:val="nl-NL"/>
        </w:rPr>
        <w:t>- Phương pháp và kĩ thuật dạy học: Đàm thoại gợi mở, thuyết trình,..,</w:t>
      </w:r>
    </w:p>
    <w:p w14:paraId="6C598F3B" w14:textId="77777777" w:rsidR="00557F04" w:rsidRPr="00A46032" w:rsidRDefault="00557F04" w:rsidP="00557F04">
      <w:pPr>
        <w:pStyle w:val="BodyTextIndent"/>
        <w:spacing w:after="0"/>
        <w:ind w:left="0"/>
        <w:rPr>
          <w:rFonts w:ascii="Times New Roman" w:hAnsi="Times New Roman"/>
          <w:bCs/>
          <w:lang w:val="nl-NL"/>
        </w:rPr>
      </w:pPr>
      <w:r w:rsidRPr="00A46032">
        <w:rPr>
          <w:rFonts w:ascii="Times New Roman" w:hAnsi="Times New Roman"/>
          <w:bCs/>
          <w:lang w:val="nl-NL"/>
        </w:rPr>
        <w:t>- Hình thức tổ chức dạy học: Cá nhân, nhóm.</w:t>
      </w:r>
    </w:p>
    <w:p w14:paraId="42D8C265" w14:textId="77777777" w:rsidR="00557F04" w:rsidRPr="00A46032" w:rsidRDefault="00557F04" w:rsidP="00557F04">
      <w:pPr>
        <w:pStyle w:val="BodyTextIndent"/>
        <w:spacing w:after="0"/>
        <w:ind w:left="0"/>
        <w:rPr>
          <w:rFonts w:ascii="Times New Roman" w:hAnsi="Times New Roman"/>
          <w:bCs/>
          <w:lang w:val="nl-NL"/>
        </w:rPr>
      </w:pPr>
      <w:r w:rsidRPr="00A46032">
        <w:rPr>
          <w:rFonts w:ascii="Times New Roman" w:hAnsi="Times New Roman"/>
          <w:bCs/>
          <w:lang w:val="nl-NL"/>
        </w:rPr>
        <w:t>- Phương tiện và thiết bị dạy học: Thước, bảng phụ, MTBT.</w:t>
      </w:r>
    </w:p>
    <w:p w14:paraId="10A66F31" w14:textId="77777777" w:rsidR="00557F04" w:rsidRPr="00A46032" w:rsidRDefault="00557F04" w:rsidP="00557F04">
      <w:pPr>
        <w:pStyle w:val="BodyTextIndent"/>
        <w:spacing w:after="0"/>
        <w:ind w:left="0"/>
        <w:rPr>
          <w:rFonts w:ascii="Times New Roman" w:hAnsi="Times New Roman"/>
          <w:b/>
          <w:lang w:val="nl-NL"/>
        </w:rPr>
      </w:pPr>
      <w:r w:rsidRPr="00A46032">
        <w:rPr>
          <w:rFonts w:ascii="Times New Roman" w:hAnsi="Times New Roman"/>
          <w:b/>
          <w:bCs/>
          <w:lang w:val="nl-NL"/>
        </w:rPr>
        <w:t xml:space="preserve">C. </w:t>
      </w:r>
      <w:r w:rsidRPr="00A46032">
        <w:rPr>
          <w:rFonts w:ascii="Times New Roman" w:hAnsi="Times New Roman"/>
          <w:b/>
          <w:bCs/>
          <w:u w:val="single"/>
          <w:lang w:val="nl-NL"/>
        </w:rPr>
        <w:t>CHUẨN BỊ</w:t>
      </w:r>
      <w:r w:rsidRPr="00A46032">
        <w:rPr>
          <w:rFonts w:ascii="Times New Roman" w:hAnsi="Times New Roman"/>
          <w:b/>
          <w:lang w:val="nl-NL"/>
        </w:rPr>
        <w:t xml:space="preserve">: </w:t>
      </w:r>
    </w:p>
    <w:p w14:paraId="5C045DC0" w14:textId="77777777" w:rsidR="00557F04" w:rsidRPr="00A46032" w:rsidRDefault="00557F04" w:rsidP="00557F04">
      <w:pPr>
        <w:rPr>
          <w:lang w:val="nl-NL"/>
        </w:rPr>
      </w:pPr>
      <w:r w:rsidRPr="00A46032">
        <w:rPr>
          <w:lang w:val="nl-NL"/>
        </w:rPr>
        <w:t>1. Giáo viên: Thước thẳng, bảng phụ, phấn màu</w:t>
      </w:r>
    </w:p>
    <w:p w14:paraId="2E8D7C5F" w14:textId="77777777" w:rsidR="00557F04" w:rsidRPr="00A46032" w:rsidRDefault="00557F04" w:rsidP="00557F04">
      <w:pPr>
        <w:rPr>
          <w:lang w:val="nl-NL"/>
        </w:rPr>
      </w:pPr>
      <w:r w:rsidRPr="00A46032">
        <w:rPr>
          <w:lang w:val="nl-NL"/>
        </w:rPr>
        <w:t>2. Học sinh: Thực hiện hướng dẫn tiết trước</w:t>
      </w:r>
    </w:p>
    <w:p w14:paraId="04E91864" w14:textId="77777777" w:rsidR="00557F04" w:rsidRPr="00A46032" w:rsidRDefault="00557F04" w:rsidP="00557F04">
      <w:pPr>
        <w:rPr>
          <w:b/>
          <w:u w:val="single"/>
          <w:lang w:val="nl-NL"/>
        </w:rPr>
      </w:pPr>
      <w:r w:rsidRPr="00A46032">
        <w:rPr>
          <w:b/>
          <w:bCs/>
          <w:lang w:val="nl-NL"/>
        </w:rPr>
        <w:t xml:space="preserve">D. </w:t>
      </w:r>
      <w:r w:rsidRPr="00A46032">
        <w:rPr>
          <w:b/>
          <w:bCs/>
          <w:u w:val="single"/>
          <w:lang w:val="nl-NL"/>
        </w:rPr>
        <w:t>MÔ TẢ MỨC ĐỘ NHẬN THỨC:</w:t>
      </w:r>
    </w:p>
    <w:p w14:paraId="7D595990" w14:textId="77777777" w:rsidR="00557F04" w:rsidRPr="00A46032" w:rsidRDefault="00557F04" w:rsidP="00557F04">
      <w:pPr>
        <w:rPr>
          <w:b/>
          <w:bCs/>
          <w:u w:val="single"/>
          <w:lang w:val="nl-NL"/>
        </w:rPr>
      </w:pPr>
      <w:r w:rsidRPr="00A46032">
        <w:rPr>
          <w:b/>
          <w:bCs/>
          <w:u w:val="single"/>
          <w:lang w:val="nl-NL"/>
        </w:rPr>
        <w:t>1. Bảng mô tả 4 mức độ nhận thức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68"/>
        <w:gridCol w:w="2160"/>
        <w:gridCol w:w="2287"/>
        <w:gridCol w:w="2273"/>
        <w:gridCol w:w="2040"/>
      </w:tblGrid>
      <w:tr w:rsidR="00557F04" w:rsidRPr="00A46032" w14:paraId="7E6863D7" w14:textId="77777777" w:rsidTr="00602026">
        <w:tc>
          <w:tcPr>
            <w:tcW w:w="1668" w:type="dxa"/>
            <w:tcBorders>
              <w:tl2br w:val="single" w:sz="4" w:space="0" w:color="auto"/>
            </w:tcBorders>
          </w:tcPr>
          <w:p w14:paraId="67CDF414" w14:textId="77777777" w:rsidR="00557F04" w:rsidRPr="00A46032" w:rsidRDefault="00557F04" w:rsidP="00602026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 xml:space="preserve">         Cấp độ</w:t>
            </w:r>
          </w:p>
          <w:p w14:paraId="63198C63" w14:textId="77777777" w:rsidR="00557F04" w:rsidRPr="00A46032" w:rsidRDefault="00557F04" w:rsidP="00602026">
            <w:pPr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Chủ đề</w:t>
            </w:r>
          </w:p>
        </w:tc>
        <w:tc>
          <w:tcPr>
            <w:tcW w:w="2160" w:type="dxa"/>
          </w:tcPr>
          <w:p w14:paraId="662BAC19" w14:textId="77777777" w:rsidR="00557F04" w:rsidRPr="00A46032" w:rsidRDefault="00557F04" w:rsidP="00602026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Nhận biết</w:t>
            </w:r>
          </w:p>
          <w:p w14:paraId="347617C5" w14:textId="77777777" w:rsidR="00557F04" w:rsidRPr="00A46032" w:rsidRDefault="00557F04" w:rsidP="00602026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M1</w:t>
            </w:r>
          </w:p>
        </w:tc>
        <w:tc>
          <w:tcPr>
            <w:tcW w:w="2287" w:type="dxa"/>
          </w:tcPr>
          <w:p w14:paraId="317AAE7E" w14:textId="77777777" w:rsidR="00557F04" w:rsidRPr="00A46032" w:rsidRDefault="00557F04" w:rsidP="00602026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Thông hiểu</w:t>
            </w:r>
          </w:p>
          <w:p w14:paraId="4A84EE04" w14:textId="77777777" w:rsidR="00557F04" w:rsidRPr="00A46032" w:rsidRDefault="00557F04" w:rsidP="00602026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M2</w:t>
            </w:r>
          </w:p>
        </w:tc>
        <w:tc>
          <w:tcPr>
            <w:tcW w:w="2273" w:type="dxa"/>
          </w:tcPr>
          <w:p w14:paraId="68ABEBEA" w14:textId="77777777" w:rsidR="00557F04" w:rsidRPr="00A46032" w:rsidRDefault="00557F04" w:rsidP="00602026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Vận dụng</w:t>
            </w:r>
          </w:p>
          <w:p w14:paraId="26864F65" w14:textId="77777777" w:rsidR="00557F04" w:rsidRPr="00A46032" w:rsidRDefault="00557F04" w:rsidP="00602026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M3</w:t>
            </w:r>
          </w:p>
        </w:tc>
        <w:tc>
          <w:tcPr>
            <w:tcW w:w="2040" w:type="dxa"/>
          </w:tcPr>
          <w:p w14:paraId="09A091F0" w14:textId="77777777" w:rsidR="00557F04" w:rsidRPr="00A46032" w:rsidRDefault="00557F04" w:rsidP="00602026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Vận dụng cao</w:t>
            </w:r>
          </w:p>
          <w:p w14:paraId="700B5929" w14:textId="77777777" w:rsidR="00557F04" w:rsidRPr="00A46032" w:rsidRDefault="00557F04" w:rsidP="00602026">
            <w:pPr>
              <w:jc w:val="center"/>
              <w:rPr>
                <w:b/>
                <w:lang w:val="nl-NL"/>
              </w:rPr>
            </w:pPr>
            <w:r w:rsidRPr="00A46032">
              <w:rPr>
                <w:b/>
                <w:lang w:val="nl-NL"/>
              </w:rPr>
              <w:t>M4</w:t>
            </w:r>
          </w:p>
        </w:tc>
      </w:tr>
      <w:tr w:rsidR="00557F04" w:rsidRPr="00A46032" w14:paraId="0E92B400" w14:textId="77777777" w:rsidTr="00602026">
        <w:tc>
          <w:tcPr>
            <w:tcW w:w="1668" w:type="dxa"/>
          </w:tcPr>
          <w:p w14:paraId="05CB2951" w14:textId="77777777" w:rsidR="00557F04" w:rsidRPr="00A46032" w:rsidRDefault="00557F04" w:rsidP="00602026">
            <w:pPr>
              <w:rPr>
                <w:rFonts w:eastAsia="TimesNewRomanPS-BoldMT"/>
                <w:color w:val="000000"/>
                <w:lang w:val="nl-NL"/>
              </w:rPr>
            </w:pPr>
            <w:r w:rsidRPr="00A46032">
              <w:rPr>
                <w:lang w:val="nl-NL"/>
              </w:rPr>
              <w:t>Liên hệ giữa cung và dây</w:t>
            </w:r>
          </w:p>
        </w:tc>
        <w:tc>
          <w:tcPr>
            <w:tcW w:w="2160" w:type="dxa"/>
          </w:tcPr>
          <w:p w14:paraId="5DFCC5CA" w14:textId="77777777" w:rsidR="00557F04" w:rsidRPr="00A46032" w:rsidRDefault="00557F04" w:rsidP="00602026">
            <w:pPr>
              <w:jc w:val="both"/>
              <w:rPr>
                <w:lang w:val="nl-NL"/>
              </w:rPr>
            </w:pPr>
            <w:r w:rsidRPr="00A46032">
              <w:rPr>
                <w:lang w:val="nl-NL"/>
              </w:rPr>
              <w:t>Các khái niệm “cung căng dây” và “dây căng cung”</w:t>
            </w:r>
          </w:p>
        </w:tc>
        <w:tc>
          <w:tcPr>
            <w:tcW w:w="2287" w:type="dxa"/>
          </w:tcPr>
          <w:p w14:paraId="453CCD85" w14:textId="77777777" w:rsidR="00557F04" w:rsidRPr="00A46032" w:rsidRDefault="00557F04" w:rsidP="00602026">
            <w:pPr>
              <w:jc w:val="both"/>
              <w:rPr>
                <w:rFonts w:eastAsia="TimesNewRomanPS-BoldMT"/>
                <w:b/>
                <w:color w:val="000000"/>
                <w:lang w:val="nl-NL"/>
              </w:rPr>
            </w:pPr>
            <w:r w:rsidRPr="00A46032">
              <w:rPr>
                <w:lang w:val="nl-NL"/>
              </w:rPr>
              <w:t>So sánh hai cung.</w:t>
            </w:r>
            <w:r w:rsidRPr="00A46032">
              <w:rPr>
                <w:b/>
                <w:i/>
                <w:noProof/>
                <w:u w:val="single"/>
                <w:lang w:val="nl-NL"/>
              </w:rPr>
              <w:t xml:space="preserve"> </w:t>
            </w:r>
            <w:r w:rsidRPr="00A46032">
              <w:rPr>
                <w:lang w:val="nl-NL"/>
              </w:rPr>
              <w:t>nội dung đ.lý 1 và ghi GT và KL của đ.lý? nội dung đ.lý 2</w:t>
            </w:r>
          </w:p>
        </w:tc>
        <w:tc>
          <w:tcPr>
            <w:tcW w:w="2273" w:type="dxa"/>
          </w:tcPr>
          <w:p w14:paraId="48A539D0" w14:textId="77777777" w:rsidR="00557F04" w:rsidRPr="00A46032" w:rsidRDefault="00557F04" w:rsidP="00602026">
            <w:pPr>
              <w:jc w:val="both"/>
              <w:rPr>
                <w:lang w:val="nl-NL"/>
              </w:rPr>
            </w:pPr>
            <w:r w:rsidRPr="00A46032">
              <w:rPr>
                <w:color w:val="000000"/>
                <w:spacing w:val="-8"/>
                <w:lang w:val="nl-NL"/>
              </w:rPr>
              <w:t>-</w:t>
            </w:r>
            <w:r w:rsidRPr="00A46032">
              <w:rPr>
                <w:lang w:val="nl-NL"/>
              </w:rPr>
              <w:t xml:space="preserve"> Vận dụng tính số đo cung, góc ở tâm. Hãy so sánh hai dây.</w:t>
            </w:r>
          </w:p>
        </w:tc>
        <w:tc>
          <w:tcPr>
            <w:tcW w:w="2040" w:type="dxa"/>
          </w:tcPr>
          <w:p w14:paraId="05A7B9E2" w14:textId="77777777" w:rsidR="00557F04" w:rsidRPr="00A46032" w:rsidRDefault="00557F04" w:rsidP="00602026">
            <w:pPr>
              <w:jc w:val="both"/>
              <w:rPr>
                <w:rFonts w:ascii="VNI Times" w:hAnsi="VNI Times"/>
                <w:color w:val="000000"/>
                <w:spacing w:val="-8"/>
                <w:lang w:val="nl-NL"/>
              </w:rPr>
            </w:pPr>
            <w:r w:rsidRPr="00A46032">
              <w:rPr>
                <w:lang w:val="nl-NL"/>
              </w:rPr>
              <w:t>Chứng minh AB là đường trung trực của đoạn  MN. Các Mệnh đề đảo.</w:t>
            </w:r>
          </w:p>
        </w:tc>
      </w:tr>
    </w:tbl>
    <w:p w14:paraId="2D100D83" w14:textId="77777777" w:rsidR="00557F04" w:rsidRPr="00A46032" w:rsidRDefault="00557F04" w:rsidP="00557F04">
      <w:pPr>
        <w:pStyle w:val="Header"/>
        <w:tabs>
          <w:tab w:val="left" w:pos="720"/>
        </w:tabs>
        <w:jc w:val="both"/>
        <w:rPr>
          <w:lang w:val="nl-NL"/>
        </w:rPr>
      </w:pPr>
      <w:r w:rsidRPr="00A46032">
        <w:rPr>
          <w:b/>
          <w:bCs/>
          <w:lang w:val="nl-NL"/>
        </w:rPr>
        <w:t xml:space="preserve">E. </w:t>
      </w:r>
      <w:r w:rsidRPr="00A46032">
        <w:rPr>
          <w:b/>
          <w:bCs/>
          <w:u w:val="single"/>
          <w:lang w:val="nl-NL"/>
        </w:rPr>
        <w:t>TIẾN TRÌNH TIẾT DẠY</w:t>
      </w:r>
      <w:r w:rsidRPr="00A46032">
        <w:rPr>
          <w:lang w:val="nl-NL"/>
        </w:rPr>
        <w:t>:</w:t>
      </w:r>
    </w:p>
    <w:p w14:paraId="5BE32631" w14:textId="77777777" w:rsidR="00557F04" w:rsidRPr="00A46032" w:rsidRDefault="00557F04" w:rsidP="00557F04">
      <w:pPr>
        <w:pStyle w:val="Header"/>
        <w:tabs>
          <w:tab w:val="left" w:pos="720"/>
        </w:tabs>
        <w:jc w:val="both"/>
        <w:rPr>
          <w:lang w:val="nl-NL"/>
        </w:rPr>
      </w:pPr>
      <w:r w:rsidRPr="00A46032">
        <w:rPr>
          <w:b/>
          <w:lang w:val="nl-NL"/>
        </w:rPr>
        <w:t>1.</w:t>
      </w:r>
      <w:r w:rsidRPr="00A46032">
        <w:rPr>
          <w:lang w:val="nl-NL"/>
        </w:rPr>
        <w:t xml:space="preserve"> </w:t>
      </w:r>
      <w:r w:rsidRPr="00A46032">
        <w:rPr>
          <w:b/>
          <w:bCs/>
          <w:lang w:val="nl-NL"/>
        </w:rPr>
        <w:t>Ổn định lớp</w:t>
      </w:r>
      <w:r w:rsidRPr="00A46032">
        <w:rPr>
          <w:b/>
          <w:lang w:val="nl-NL"/>
        </w:rPr>
        <w:t>:</w:t>
      </w:r>
    </w:p>
    <w:p w14:paraId="343D0A35" w14:textId="77777777" w:rsidR="00557F04" w:rsidRPr="00A46032" w:rsidRDefault="00557F04" w:rsidP="00557F04">
      <w:pPr>
        <w:pStyle w:val="Header"/>
        <w:tabs>
          <w:tab w:val="left" w:pos="720"/>
        </w:tabs>
        <w:jc w:val="both"/>
        <w:rPr>
          <w:lang w:val="nl-NL"/>
        </w:rPr>
      </w:pPr>
      <w:r w:rsidRPr="00A46032">
        <w:rPr>
          <w:b/>
          <w:lang w:val="nl-NL"/>
        </w:rPr>
        <w:t xml:space="preserve">2. Kiểm tra bài cũ: </w:t>
      </w:r>
      <w:r w:rsidRPr="00A46032">
        <w:rPr>
          <w:lang w:val="nl-NL"/>
        </w:rPr>
        <w:t>(không kiểm tra)</w:t>
      </w:r>
    </w:p>
    <w:p w14:paraId="24BD5604" w14:textId="77777777" w:rsidR="00557F04" w:rsidRPr="00A46032" w:rsidRDefault="00557F04" w:rsidP="00557F04">
      <w:pPr>
        <w:rPr>
          <w:b/>
          <w:lang w:val="nl-NL"/>
        </w:rPr>
      </w:pPr>
      <w:r w:rsidRPr="00A46032">
        <w:rPr>
          <w:b/>
          <w:lang w:val="nl-NL"/>
        </w:rPr>
        <w:t xml:space="preserve">3. Khởi động: </w:t>
      </w:r>
    </w:p>
    <w:tbl>
      <w:tblPr>
        <w:tblW w:w="1044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0"/>
        <w:gridCol w:w="3960"/>
      </w:tblGrid>
      <w:tr w:rsidR="00557F04" w:rsidRPr="00A332A0" w14:paraId="1E129E9F" w14:textId="77777777" w:rsidTr="00602026">
        <w:tc>
          <w:tcPr>
            <w:tcW w:w="6480" w:type="dxa"/>
            <w:shd w:val="clear" w:color="auto" w:fill="auto"/>
          </w:tcPr>
          <w:p w14:paraId="0E99AB3A" w14:textId="77777777" w:rsidR="00557F04" w:rsidRPr="00A332A0" w:rsidRDefault="00557F04" w:rsidP="00602026">
            <w:pPr>
              <w:jc w:val="center"/>
              <w:rPr>
                <w:b/>
                <w:lang w:val="nl-NL"/>
              </w:rPr>
            </w:pPr>
            <w:r w:rsidRPr="00A332A0">
              <w:rPr>
                <w:b/>
                <w:lang w:val="nl-NL"/>
              </w:rPr>
              <w:t>HOẠT ĐỘNG CỦA GIÁO VIÊN</w:t>
            </w:r>
          </w:p>
        </w:tc>
        <w:tc>
          <w:tcPr>
            <w:tcW w:w="3960" w:type="dxa"/>
            <w:shd w:val="clear" w:color="auto" w:fill="auto"/>
          </w:tcPr>
          <w:p w14:paraId="384A8665" w14:textId="77777777" w:rsidR="00557F04" w:rsidRPr="00A332A0" w:rsidRDefault="00557F04" w:rsidP="00602026">
            <w:pPr>
              <w:jc w:val="center"/>
              <w:rPr>
                <w:b/>
                <w:lang w:val="nl-NL"/>
              </w:rPr>
            </w:pPr>
            <w:r w:rsidRPr="00A332A0">
              <w:rPr>
                <w:b/>
                <w:lang w:val="nl-NL"/>
              </w:rPr>
              <w:t>HOẠT ĐỘNG CỦA HỌC SINH</w:t>
            </w:r>
          </w:p>
        </w:tc>
      </w:tr>
      <w:tr w:rsidR="00557F04" w:rsidRPr="00A332A0" w14:paraId="63770004" w14:textId="77777777" w:rsidTr="00602026">
        <w:tc>
          <w:tcPr>
            <w:tcW w:w="6480" w:type="dxa"/>
            <w:shd w:val="clear" w:color="auto" w:fill="auto"/>
          </w:tcPr>
          <w:p w14:paraId="4B5BE9A4" w14:textId="77777777" w:rsidR="00557F04" w:rsidRPr="00A332A0" w:rsidRDefault="00557F04" w:rsidP="00602026">
            <w:pPr>
              <w:rPr>
                <w:lang w:val="nl-NL"/>
              </w:rPr>
            </w:pPr>
            <w:r w:rsidRPr="00A332A0">
              <w:rPr>
                <w:lang w:val="nl-NL"/>
              </w:rPr>
              <w:t>Có thể chuyển việc so sánh hai cung sang việc so sánh hai dây và ngược lại không?</w:t>
            </w:r>
          </w:p>
        </w:tc>
        <w:tc>
          <w:tcPr>
            <w:tcW w:w="3960" w:type="dxa"/>
            <w:shd w:val="clear" w:color="auto" w:fill="auto"/>
          </w:tcPr>
          <w:p w14:paraId="201F150B" w14:textId="77777777" w:rsidR="00557F04" w:rsidRPr="00A332A0" w:rsidRDefault="00557F04" w:rsidP="00602026">
            <w:pPr>
              <w:rPr>
                <w:lang w:val="nl-NL"/>
              </w:rPr>
            </w:pPr>
            <w:r w:rsidRPr="00A332A0">
              <w:rPr>
                <w:lang w:val="nl-NL"/>
              </w:rPr>
              <w:t>Hs nêu dự đoán</w:t>
            </w:r>
          </w:p>
        </w:tc>
      </w:tr>
      <w:tr w:rsidR="00557F04" w:rsidRPr="00A332A0" w14:paraId="2ED0597F" w14:textId="77777777" w:rsidTr="00602026">
        <w:tc>
          <w:tcPr>
            <w:tcW w:w="10440" w:type="dxa"/>
            <w:gridSpan w:val="2"/>
            <w:shd w:val="clear" w:color="auto" w:fill="auto"/>
          </w:tcPr>
          <w:p w14:paraId="67487C0F" w14:textId="77777777" w:rsidR="00557F04" w:rsidRPr="00A332A0" w:rsidRDefault="00557F04" w:rsidP="00602026">
            <w:pPr>
              <w:rPr>
                <w:lang w:val="nl-NL"/>
              </w:rPr>
            </w:pPr>
            <w:r w:rsidRPr="00A332A0">
              <w:rPr>
                <w:lang w:val="nl-NL"/>
              </w:rPr>
              <w:t>Mục tiêu: Bước đầu kích thích khả năng tìm tòi kiến thức của học sinh.</w:t>
            </w:r>
          </w:p>
          <w:p w14:paraId="62CC26C9" w14:textId="77777777" w:rsidR="00557F04" w:rsidRDefault="00557F04" w:rsidP="00602026">
            <w:pPr>
              <w:rPr>
                <w:lang w:val="nl-NL"/>
              </w:rPr>
            </w:pPr>
            <w:r>
              <w:rPr>
                <w:lang w:val="nl-NL"/>
              </w:rPr>
              <w:t>Phương pháp và kĩ thuật dạy học: Đàm thoại gợi mở, thuyết trình,...</w:t>
            </w:r>
          </w:p>
          <w:p w14:paraId="4CF8D6F8" w14:textId="77777777" w:rsidR="00557F04" w:rsidRDefault="00557F04" w:rsidP="00602026">
            <w:pPr>
              <w:rPr>
                <w:lang w:val="nl-NL"/>
              </w:rPr>
            </w:pPr>
            <w:r>
              <w:rPr>
                <w:lang w:val="nl-NL"/>
              </w:rPr>
              <w:t>Hình thức tổ chức dạy học: Cá nhân, nhóm.</w:t>
            </w:r>
          </w:p>
          <w:p w14:paraId="015BBBCB" w14:textId="77777777" w:rsidR="00557F04" w:rsidRDefault="00557F04" w:rsidP="00602026">
            <w:pPr>
              <w:rPr>
                <w:lang w:val="nl-NL"/>
              </w:rPr>
            </w:pPr>
            <w:r>
              <w:rPr>
                <w:lang w:val="nl-NL"/>
              </w:rPr>
              <w:t>Phương tiện và thiết bị dạy học: Thước, bảng phụ, MTBT.</w:t>
            </w:r>
          </w:p>
          <w:p w14:paraId="37400A1A" w14:textId="77777777" w:rsidR="00557F04" w:rsidRPr="00A332A0" w:rsidRDefault="00557F04" w:rsidP="00602026">
            <w:pPr>
              <w:rPr>
                <w:lang w:val="nl-NL"/>
              </w:rPr>
            </w:pPr>
            <w:r>
              <w:rPr>
                <w:lang w:val="nl-NL"/>
              </w:rPr>
              <w:t>Sản phẩm</w:t>
            </w:r>
            <w:r w:rsidRPr="00A332A0">
              <w:rPr>
                <w:lang w:val="nl-NL"/>
              </w:rPr>
              <w:t>: Dự đoán của học sinh.</w:t>
            </w:r>
          </w:p>
        </w:tc>
      </w:tr>
    </w:tbl>
    <w:p w14:paraId="0A06181C" w14:textId="77777777" w:rsidR="00557F04" w:rsidRPr="00A46032" w:rsidRDefault="00557F04" w:rsidP="00557F04">
      <w:pPr>
        <w:rPr>
          <w:b/>
          <w:lang w:val="nl-NL"/>
        </w:rPr>
      </w:pPr>
      <w:r w:rsidRPr="00A46032">
        <w:rPr>
          <w:b/>
          <w:lang w:val="nl-NL"/>
        </w:rPr>
        <w:t>4. Hoạt động hình thành kiến thức:</w:t>
      </w:r>
    </w:p>
    <w:tbl>
      <w:tblPr>
        <w:tblW w:w="0" w:type="auto"/>
        <w:tblInd w:w="108" w:type="dxa"/>
        <w:tblLook w:val="01E0" w:firstRow="1" w:lastRow="1" w:firstColumn="1" w:lastColumn="1" w:noHBand="0" w:noVBand="0"/>
      </w:tblPr>
      <w:tblGrid>
        <w:gridCol w:w="5231"/>
        <w:gridCol w:w="5117"/>
      </w:tblGrid>
      <w:tr w:rsidR="00557F04" w:rsidRPr="00A332A0" w14:paraId="1C7C8AF2" w14:textId="77777777" w:rsidTr="00602026">
        <w:tc>
          <w:tcPr>
            <w:tcW w:w="5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26D79BC7" w14:textId="77777777" w:rsidR="00557F04" w:rsidRPr="00A332A0" w:rsidRDefault="00557F04" w:rsidP="00602026">
            <w:pPr>
              <w:jc w:val="center"/>
              <w:rPr>
                <w:b/>
                <w:iCs/>
                <w:lang w:val="nl-NL"/>
              </w:rPr>
            </w:pPr>
            <w:r w:rsidRPr="00A332A0">
              <w:rPr>
                <w:b/>
                <w:iCs/>
                <w:lang w:val="nl-NL"/>
              </w:rPr>
              <w:t>HOẠT ĐỘNG CỦA GV VÀ HS</w:t>
            </w:r>
          </w:p>
        </w:tc>
        <w:tc>
          <w:tcPr>
            <w:tcW w:w="5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87FDE36" w14:textId="77777777" w:rsidR="00557F04" w:rsidRPr="00A332A0" w:rsidRDefault="00557F04" w:rsidP="00602026">
            <w:pPr>
              <w:jc w:val="center"/>
              <w:rPr>
                <w:b/>
                <w:iCs/>
                <w:lang w:val="nl-NL"/>
              </w:rPr>
            </w:pPr>
            <w:r w:rsidRPr="00A332A0">
              <w:rPr>
                <w:b/>
                <w:iCs/>
                <w:lang w:val="nl-NL"/>
              </w:rPr>
              <w:t>NỘI DUNG</w:t>
            </w:r>
          </w:p>
        </w:tc>
      </w:tr>
      <w:tr w:rsidR="00557F04" w:rsidRPr="00A332A0" w14:paraId="77105A94" w14:textId="77777777" w:rsidTr="00602026">
        <w:tc>
          <w:tcPr>
            <w:tcW w:w="104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70EB2AC5" w14:textId="77777777" w:rsidR="00557F04" w:rsidRPr="00A332A0" w:rsidRDefault="00557F04" w:rsidP="00602026">
            <w:pPr>
              <w:jc w:val="center"/>
              <w:rPr>
                <w:b/>
                <w:iCs/>
                <w:lang w:val="nl-NL"/>
              </w:rPr>
            </w:pPr>
            <w:r w:rsidRPr="00A332A0">
              <w:rPr>
                <w:b/>
                <w:iCs/>
                <w:lang w:val="nl-NL"/>
              </w:rPr>
              <w:t>Hoạt động 1: Định lý 1 – cá nhân + cặp đôi</w:t>
            </w:r>
          </w:p>
          <w:p w14:paraId="08D4C500" w14:textId="77777777" w:rsidR="00557F04" w:rsidRPr="00A332A0" w:rsidRDefault="00557F04" w:rsidP="00602026">
            <w:pPr>
              <w:rPr>
                <w:iCs/>
                <w:lang w:val="nl-NL"/>
              </w:rPr>
            </w:pPr>
            <w:r w:rsidRPr="00A332A0">
              <w:rPr>
                <w:iCs/>
                <w:lang w:val="nl-NL"/>
              </w:rPr>
              <w:t xml:space="preserve">Mục tiêu: Hs phát biểu và chứng minh được định lý </w:t>
            </w:r>
          </w:p>
          <w:p w14:paraId="6596472C" w14:textId="77777777" w:rsidR="00557F04" w:rsidRDefault="00557F04" w:rsidP="00602026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Phương pháp và kĩ thuật dạy học: Đàm thoại gợi mở, thuyết trình,...</w:t>
            </w:r>
          </w:p>
          <w:p w14:paraId="51354956" w14:textId="77777777" w:rsidR="00557F04" w:rsidRDefault="00557F04" w:rsidP="00602026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Hình thức tổ chức dạy học: Cá nhân, nhóm.</w:t>
            </w:r>
          </w:p>
          <w:p w14:paraId="044B46BB" w14:textId="77777777" w:rsidR="00557F04" w:rsidRDefault="00557F04" w:rsidP="00602026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Phương tiện và thiết bị dạy học: Thước, bảng phụ, MTBT.</w:t>
            </w:r>
          </w:p>
          <w:p w14:paraId="56E52948" w14:textId="77777777" w:rsidR="00557F04" w:rsidRPr="00A332A0" w:rsidRDefault="00557F04" w:rsidP="00602026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Sản phẩm</w:t>
            </w:r>
            <w:r w:rsidRPr="00A332A0">
              <w:rPr>
                <w:iCs/>
                <w:lang w:val="nl-NL"/>
              </w:rPr>
              <w:t>: Kết quả hoạt động của Hs</w:t>
            </w:r>
          </w:p>
          <w:p w14:paraId="306D9596" w14:textId="77777777" w:rsidR="00557F04" w:rsidRPr="00A332A0" w:rsidRDefault="00557F04" w:rsidP="00602026">
            <w:pPr>
              <w:rPr>
                <w:iCs/>
                <w:lang w:val="nl-NL"/>
              </w:rPr>
            </w:pPr>
            <w:r w:rsidRPr="00A332A0">
              <w:rPr>
                <w:iCs/>
                <w:lang w:val="nl-NL"/>
              </w:rPr>
              <w:t xml:space="preserve">NLHT: </w:t>
            </w:r>
            <w:r w:rsidRPr="00A332A0">
              <w:rPr>
                <w:lang w:val="nl-NL"/>
              </w:rPr>
              <w:t>NL tính toán, NL tư duy, NL quan sát, NL vận dụng, NL hợp tác, giao tiếp.NL vẻ hình định lý 1</w:t>
            </w:r>
          </w:p>
        </w:tc>
      </w:tr>
      <w:tr w:rsidR="00557F04" w:rsidRPr="00A332A0" w14:paraId="7154A08E" w14:textId="77777777" w:rsidTr="00602026">
        <w:tc>
          <w:tcPr>
            <w:tcW w:w="5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96FDDB8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b/>
                <w:lang w:val="nl-NL"/>
              </w:rPr>
              <w:t>*Bước 1:</w:t>
            </w:r>
            <w:r w:rsidRPr="00A332A0">
              <w:rPr>
                <w:lang w:val="nl-NL"/>
              </w:rPr>
              <w:tab/>
            </w:r>
          </w:p>
          <w:p w14:paraId="6399C2B8" w14:textId="7ABE9755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noProof/>
                <w:lang w:val="nl-NL"/>
              </w:rPr>
              <w:drawing>
                <wp:anchor distT="0" distB="0" distL="114300" distR="114300" simplePos="0" relativeHeight="251660288" behindDoc="1" locked="0" layoutInCell="1" allowOverlap="1" wp14:anchorId="41A101C0" wp14:editId="0F95A3EE">
                  <wp:simplePos x="0" y="0"/>
                  <wp:positionH relativeFrom="column">
                    <wp:posOffset>1760220</wp:posOffset>
                  </wp:positionH>
                  <wp:positionV relativeFrom="paragraph">
                    <wp:posOffset>88265</wp:posOffset>
                  </wp:positionV>
                  <wp:extent cx="995680" cy="1018540"/>
                  <wp:effectExtent l="0" t="0" r="0" b="0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95680" cy="1018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332A0">
              <w:rPr>
                <w:noProof/>
                <w:lang w:val="nl-NL"/>
              </w:rPr>
              <w:drawing>
                <wp:anchor distT="0" distB="0" distL="114300" distR="114300" simplePos="0" relativeHeight="251659264" behindDoc="1" locked="0" layoutInCell="1" allowOverlap="1" wp14:anchorId="58CD01D5" wp14:editId="4F6AD8FF">
                  <wp:simplePos x="0" y="0"/>
                  <wp:positionH relativeFrom="column">
                    <wp:posOffset>141605</wp:posOffset>
                  </wp:positionH>
                  <wp:positionV relativeFrom="paragraph">
                    <wp:posOffset>114935</wp:posOffset>
                  </wp:positionV>
                  <wp:extent cx="978535" cy="1018540"/>
                  <wp:effectExtent l="0" t="0" r="0" b="0"/>
                  <wp:wrapNone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8535" cy="1018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332A0">
              <w:rPr>
                <w:lang w:val="nl-NL"/>
              </w:rPr>
              <w:t>Giáo viên vẽ hình 9,10/SGK.Yêu cầu HS vẽ theo.</w:t>
            </w:r>
          </w:p>
          <w:p w14:paraId="1CCFF5BF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</w:p>
          <w:p w14:paraId="71135F40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</w:p>
          <w:p w14:paraId="0F3A034E" w14:textId="77777777" w:rsidR="00557F04" w:rsidRPr="00A332A0" w:rsidRDefault="00557F04" w:rsidP="00602026">
            <w:pPr>
              <w:rPr>
                <w:lang w:val="nl-NL"/>
              </w:rPr>
            </w:pPr>
          </w:p>
          <w:p w14:paraId="3F9D6DED" w14:textId="77777777" w:rsidR="00557F04" w:rsidRPr="00A332A0" w:rsidRDefault="00557F04" w:rsidP="00602026">
            <w:pPr>
              <w:rPr>
                <w:lang w:val="nl-NL"/>
              </w:rPr>
            </w:pPr>
          </w:p>
          <w:p w14:paraId="158EE57B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</w:p>
          <w:p w14:paraId="260664FF" w14:textId="77777777" w:rsidR="00557F04" w:rsidRPr="00A332A0" w:rsidRDefault="00557F04" w:rsidP="00602026">
            <w:pPr>
              <w:jc w:val="both"/>
              <w:rPr>
                <w:i/>
                <w:lang w:val="nl-NL"/>
              </w:rPr>
            </w:pPr>
            <w:r w:rsidRPr="00A332A0">
              <w:rPr>
                <w:i/>
                <w:lang w:val="nl-NL"/>
              </w:rPr>
              <w:t xml:space="preserve">                 hình 9                      hình 10</w:t>
            </w:r>
          </w:p>
          <w:p w14:paraId="5E5D3EC9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 xml:space="preserve"> H: Nếu ta cho hai cung nhỏ AB và CD bằng nhau.Em có nhận xét gì về độ dài của hai dây AB và CD?</w:t>
            </w:r>
          </w:p>
          <w:p w14:paraId="3A3E8F0B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HS:  AB =ø CD</w:t>
            </w:r>
          </w:p>
          <w:p w14:paraId="0D0273AA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GV:Hãy đọc nội dung định lý 1 và ghi giả thiết và kết luận của định lý?</w:t>
            </w:r>
          </w:p>
          <w:p w14:paraId="321BEBFE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Gọi 1 HS lên bảng chứng minh. Cả lớp tự làm vào vở)</w:t>
            </w:r>
          </w:p>
          <w:p w14:paraId="743941B1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- Nêu định lý đảo của định lý trên.</w:t>
            </w:r>
          </w:p>
          <w:p w14:paraId="539A1C02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-Ghi giả thiết, kết luận. (học sinh tự chứng minh)</w:t>
            </w:r>
          </w:p>
          <w:p w14:paraId="5A316A8B" w14:textId="77777777" w:rsidR="00557F04" w:rsidRPr="00A332A0" w:rsidRDefault="00557F04" w:rsidP="00602026">
            <w:pPr>
              <w:tabs>
                <w:tab w:val="left" w:pos="1020"/>
              </w:tabs>
              <w:rPr>
                <w:iCs/>
                <w:lang w:val="nl-NL"/>
              </w:rPr>
            </w:pPr>
            <w:r w:rsidRPr="00A332A0">
              <w:rPr>
                <w:b/>
                <w:lang w:val="nl-NL"/>
              </w:rPr>
              <w:t xml:space="preserve">*Bước 2: </w:t>
            </w:r>
            <w:r w:rsidRPr="00A332A0">
              <w:rPr>
                <w:lang w:val="nl-NL"/>
              </w:rPr>
              <w:t>Giáo viên yêu cầu Hs nhắc lại định lí</w:t>
            </w:r>
          </w:p>
        </w:tc>
        <w:tc>
          <w:tcPr>
            <w:tcW w:w="5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34D12CF7" w14:textId="77777777" w:rsidR="00557F04" w:rsidRPr="00A332A0" w:rsidRDefault="00557F04" w:rsidP="00602026">
            <w:pPr>
              <w:jc w:val="both"/>
              <w:rPr>
                <w:b/>
                <w:i/>
                <w:u w:val="single"/>
                <w:lang w:val="nl-NL"/>
              </w:rPr>
            </w:pPr>
            <w:r w:rsidRPr="00A332A0">
              <w:rPr>
                <w:b/>
                <w:i/>
                <w:u w:val="single"/>
                <w:lang w:val="nl-NL"/>
              </w:rPr>
              <w:lastRenderedPageBreak/>
              <w:t>1. Định lý 1: (SGK)</w:t>
            </w:r>
          </w:p>
          <w:tbl>
            <w:tblPr>
              <w:tblpPr w:leftFromText="180" w:rightFromText="180" w:vertAnchor="text" w:tblpX="1670" w:tblpY="1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66"/>
              <w:gridCol w:w="2436"/>
            </w:tblGrid>
            <w:tr w:rsidR="00557F04" w:rsidRPr="00A332A0" w14:paraId="0509834F" w14:textId="77777777" w:rsidTr="00602026">
              <w:trPr>
                <w:trHeight w:val="404"/>
              </w:trPr>
              <w:tc>
                <w:tcPr>
                  <w:tcW w:w="766" w:type="dxa"/>
                  <w:tcBorders>
                    <w:top w:val="single" w:sz="4" w:space="0" w:color="FFFFFF"/>
                    <w:left w:val="single" w:sz="4" w:space="0" w:color="FFFFFF"/>
                  </w:tcBorders>
                  <w:shd w:val="clear" w:color="auto" w:fill="auto"/>
                </w:tcPr>
                <w:p w14:paraId="57B6CABC" w14:textId="77777777" w:rsidR="00557F04" w:rsidRPr="00A332A0" w:rsidRDefault="00557F04" w:rsidP="00602026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>GT</w:t>
                  </w:r>
                </w:p>
              </w:tc>
              <w:tc>
                <w:tcPr>
                  <w:tcW w:w="2436" w:type="dxa"/>
                  <w:tcBorders>
                    <w:top w:val="single" w:sz="4" w:space="0" w:color="FFFFFF"/>
                    <w:right w:val="single" w:sz="4" w:space="0" w:color="FFFFFF"/>
                  </w:tcBorders>
                  <w:shd w:val="clear" w:color="auto" w:fill="auto"/>
                </w:tcPr>
                <w:p w14:paraId="1A8C6152" w14:textId="77777777" w:rsidR="00557F04" w:rsidRPr="00A332A0" w:rsidRDefault="00557F04" w:rsidP="00602026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>Cho đường tròn(O)</w:t>
                  </w:r>
                </w:p>
                <w:p w14:paraId="167E4428" w14:textId="77777777" w:rsidR="00557F04" w:rsidRPr="00A332A0" w:rsidRDefault="00557F04" w:rsidP="00602026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 xml:space="preserve">   </w:t>
                  </w:r>
                  <w:r w:rsidRPr="00A332A0">
                    <w:rPr>
                      <w:position w:val="-6"/>
                      <w:lang w:val="nl-NL"/>
                    </w:rPr>
                    <w:object w:dxaOrig="960" w:dyaOrig="360" w14:anchorId="6FAA2AF4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61" type="#_x0000_t75" style="width:48pt;height:18pt" o:ole="">
                        <v:imagedata r:id="rId9" o:title=""/>
                      </v:shape>
                      <o:OLEObject Type="Embed" ProgID="Equation.DSMT4" ShapeID="_x0000_i1061" DrawAspect="Content" ObjectID="_1675282269" r:id="rId10"/>
                    </w:object>
                  </w:r>
                </w:p>
              </w:tc>
            </w:tr>
            <w:tr w:rsidR="00557F04" w:rsidRPr="00A332A0" w14:paraId="7C4248EB" w14:textId="77777777" w:rsidTr="00602026">
              <w:tc>
                <w:tcPr>
                  <w:tcW w:w="766" w:type="dxa"/>
                  <w:tcBorders>
                    <w:left w:val="single" w:sz="4" w:space="0" w:color="FFFFFF"/>
                    <w:bottom w:val="single" w:sz="4" w:space="0" w:color="FFFFFF"/>
                  </w:tcBorders>
                  <w:shd w:val="clear" w:color="auto" w:fill="auto"/>
                </w:tcPr>
                <w:p w14:paraId="58FF19D5" w14:textId="77777777" w:rsidR="00557F04" w:rsidRPr="00A332A0" w:rsidRDefault="00557F04" w:rsidP="00602026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lastRenderedPageBreak/>
                    <w:t>KL</w:t>
                  </w:r>
                </w:p>
              </w:tc>
              <w:tc>
                <w:tcPr>
                  <w:tcW w:w="2436" w:type="dxa"/>
                  <w:tcBorders>
                    <w:bottom w:val="single" w:sz="4" w:space="0" w:color="FFFFFF"/>
                    <w:right w:val="single" w:sz="4" w:space="0" w:color="FFFFFF"/>
                  </w:tcBorders>
                  <w:shd w:val="clear" w:color="auto" w:fill="auto"/>
                </w:tcPr>
                <w:p w14:paraId="4D8ED9B1" w14:textId="77777777" w:rsidR="00557F04" w:rsidRPr="00A332A0" w:rsidRDefault="00557F04" w:rsidP="00602026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 xml:space="preserve">    AB=CD</w:t>
                  </w:r>
                </w:p>
              </w:tc>
            </w:tr>
          </w:tbl>
          <w:p w14:paraId="15F4559C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a)</w:t>
            </w:r>
          </w:p>
          <w:p w14:paraId="59850D6C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</w:p>
          <w:p w14:paraId="6060DA93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</w:p>
          <w:p w14:paraId="7EAE1A48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</w:p>
          <w:p w14:paraId="78333709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b/>
                <w:i/>
                <w:lang w:val="nl-NL"/>
              </w:rPr>
              <w:t>CM</w:t>
            </w:r>
            <w:r w:rsidRPr="00A332A0">
              <w:rPr>
                <w:lang w:val="nl-NL"/>
              </w:rPr>
              <w:t xml:space="preserve">: xét </w:t>
            </w:r>
            <w:r w:rsidRPr="00A332A0">
              <w:rPr>
                <w:position w:val="-6"/>
                <w:lang w:val="nl-NL"/>
              </w:rPr>
              <w:object w:dxaOrig="700" w:dyaOrig="279" w14:anchorId="6E3EBBFD">
                <v:shape id="_x0000_i1062" type="#_x0000_t75" style="width:35.25pt;height:14.25pt" o:ole="">
                  <v:imagedata r:id="rId11" o:title=""/>
                </v:shape>
                <o:OLEObject Type="Embed" ProgID="Equation.DSMT4" ShapeID="_x0000_i1062" DrawAspect="Content" ObjectID="_1675282270" r:id="rId12"/>
              </w:object>
            </w:r>
            <w:r w:rsidRPr="00A332A0">
              <w:rPr>
                <w:lang w:val="nl-NL"/>
              </w:rPr>
              <w:t xml:space="preserve"> và</w:t>
            </w:r>
            <w:r w:rsidRPr="00A332A0">
              <w:rPr>
                <w:position w:val="-6"/>
                <w:lang w:val="nl-NL"/>
              </w:rPr>
              <w:object w:dxaOrig="740" w:dyaOrig="279" w14:anchorId="77BEC1BB">
                <v:shape id="_x0000_i1063" type="#_x0000_t75" style="width:36.75pt;height:14.25pt" o:ole="">
                  <v:imagedata r:id="rId13" o:title=""/>
                </v:shape>
                <o:OLEObject Type="Embed" ProgID="Equation.DSMT4" ShapeID="_x0000_i1063" DrawAspect="Content" ObjectID="_1675282271" r:id="rId14"/>
              </w:object>
            </w:r>
            <w:r w:rsidRPr="00A332A0">
              <w:rPr>
                <w:lang w:val="nl-NL"/>
              </w:rPr>
              <w:t xml:space="preserve"> ta có:</w:t>
            </w:r>
          </w:p>
          <w:p w14:paraId="5FD35046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position w:val="-6"/>
                <w:lang w:val="nl-NL"/>
              </w:rPr>
              <w:object w:dxaOrig="960" w:dyaOrig="360" w14:anchorId="6C1B27A1">
                <v:shape id="_x0000_i1064" type="#_x0000_t75" style="width:48pt;height:18pt" o:ole="">
                  <v:imagedata r:id="rId9" o:title=""/>
                </v:shape>
                <o:OLEObject Type="Embed" ProgID="Equation.DSMT4" ShapeID="_x0000_i1064" DrawAspect="Content" ObjectID="_1675282272" r:id="rId15"/>
              </w:object>
            </w:r>
            <w:r w:rsidRPr="00A332A0">
              <w:rPr>
                <w:position w:val="-6"/>
                <w:lang w:val="nl-NL"/>
              </w:rPr>
              <w:object w:dxaOrig="300" w:dyaOrig="240" w14:anchorId="68CC3FB3">
                <v:shape id="_x0000_i1065" type="#_x0000_t75" style="width:15pt;height:12pt" o:ole="">
                  <v:imagedata r:id="rId16" o:title=""/>
                </v:shape>
                <o:OLEObject Type="Embed" ProgID="Equation.DSMT4" ShapeID="_x0000_i1065" DrawAspect="Content" ObjectID="_1675282273" r:id="rId17"/>
              </w:object>
            </w:r>
            <w:r w:rsidRPr="00A332A0">
              <w:rPr>
                <w:position w:val="-6"/>
                <w:lang w:val="nl-NL"/>
              </w:rPr>
              <w:object w:dxaOrig="1320" w:dyaOrig="360" w14:anchorId="7EB4ABBC">
                <v:shape id="_x0000_i1066" type="#_x0000_t75" style="width:66pt;height:18pt" o:ole="">
                  <v:imagedata r:id="rId18" o:title=""/>
                </v:shape>
                <o:OLEObject Type="Embed" ProgID="Equation.DSMT4" ShapeID="_x0000_i1066" DrawAspect="Content" ObjectID="_1675282274" r:id="rId19"/>
              </w:object>
            </w:r>
            <w:r w:rsidRPr="00A332A0">
              <w:rPr>
                <w:lang w:val="nl-NL"/>
              </w:rPr>
              <w:t xml:space="preserve"> ( liên hệ giữa cung và góc ở tâm).</w:t>
            </w:r>
          </w:p>
          <w:p w14:paraId="48BB7EF2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OA = OB = OC = OD ( cùng bằng bán kính)</w:t>
            </w:r>
          </w:p>
          <w:p w14:paraId="5C01EADF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position w:val="-6"/>
                <w:lang w:val="nl-NL"/>
              </w:rPr>
              <w:object w:dxaOrig="300" w:dyaOrig="240" w14:anchorId="742D5935">
                <v:shape id="_x0000_i1067" type="#_x0000_t75" style="width:15pt;height:12pt" o:ole="">
                  <v:imagedata r:id="rId16" o:title=""/>
                </v:shape>
                <o:OLEObject Type="Embed" ProgID="Equation.DSMT4" ShapeID="_x0000_i1067" DrawAspect="Content" ObjectID="_1675282275" r:id="rId20"/>
              </w:object>
            </w:r>
            <w:r w:rsidRPr="00A332A0">
              <w:rPr>
                <w:position w:val="-6"/>
                <w:lang w:val="nl-NL"/>
              </w:rPr>
              <w:object w:dxaOrig="700" w:dyaOrig="279" w14:anchorId="0AC447A9">
                <v:shape id="_x0000_i1068" type="#_x0000_t75" style="width:35.25pt;height:14.25pt" o:ole="">
                  <v:imagedata r:id="rId11" o:title=""/>
                </v:shape>
                <o:OLEObject Type="Embed" ProgID="Equation.DSMT4" ShapeID="_x0000_i1068" DrawAspect="Content" ObjectID="_1675282276" r:id="rId21"/>
              </w:object>
            </w:r>
            <w:r w:rsidRPr="00A332A0">
              <w:rPr>
                <w:lang w:val="nl-NL"/>
              </w:rPr>
              <w:t xml:space="preserve"> = </w:t>
            </w:r>
            <w:r w:rsidRPr="00A332A0">
              <w:rPr>
                <w:position w:val="-6"/>
                <w:lang w:val="nl-NL"/>
              </w:rPr>
              <w:object w:dxaOrig="740" w:dyaOrig="279" w14:anchorId="26FDC62F">
                <v:shape id="_x0000_i1069" type="#_x0000_t75" style="width:36.75pt;height:14.25pt" o:ole="">
                  <v:imagedata r:id="rId13" o:title=""/>
                </v:shape>
                <o:OLEObject Type="Embed" ProgID="Equation.DSMT4" ShapeID="_x0000_i1069" DrawAspect="Content" ObjectID="_1675282277" r:id="rId22"/>
              </w:object>
            </w:r>
            <w:r w:rsidRPr="00A332A0">
              <w:rPr>
                <w:lang w:val="nl-NL"/>
              </w:rPr>
              <w:t xml:space="preserve"> (c.g.c)</w:t>
            </w:r>
            <w:r w:rsidRPr="00A332A0">
              <w:rPr>
                <w:position w:val="-6"/>
                <w:lang w:val="nl-NL"/>
              </w:rPr>
              <w:object w:dxaOrig="300" w:dyaOrig="240" w14:anchorId="70A8BDDB">
                <v:shape id="_x0000_i1070" type="#_x0000_t75" style="width:15pt;height:12pt" o:ole="">
                  <v:imagedata r:id="rId16" o:title=""/>
                </v:shape>
                <o:OLEObject Type="Embed" ProgID="Equation.DSMT4" ShapeID="_x0000_i1070" DrawAspect="Content" ObjectID="_1675282278" r:id="rId23"/>
              </w:object>
            </w:r>
            <w:r w:rsidRPr="00A332A0">
              <w:rPr>
                <w:lang w:val="nl-NL"/>
              </w:rPr>
              <w:t xml:space="preserve"> AB= CD</w:t>
            </w:r>
          </w:p>
          <w:p w14:paraId="509C4880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b)</w:t>
            </w:r>
          </w:p>
          <w:tbl>
            <w:tblPr>
              <w:tblpPr w:leftFromText="180" w:rightFromText="180" w:vertAnchor="text" w:tblpX="1670" w:tblpY="1"/>
              <w:tblOverlap w:val="never"/>
              <w:tblW w:w="0" w:type="auto"/>
              <w:tblBorders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66"/>
              <w:gridCol w:w="2114"/>
            </w:tblGrid>
            <w:tr w:rsidR="00557F04" w:rsidRPr="00A332A0" w14:paraId="1A7E5ECB" w14:textId="77777777" w:rsidTr="00602026">
              <w:trPr>
                <w:trHeight w:val="404"/>
              </w:trPr>
              <w:tc>
                <w:tcPr>
                  <w:tcW w:w="766" w:type="dxa"/>
                  <w:shd w:val="clear" w:color="auto" w:fill="auto"/>
                </w:tcPr>
                <w:p w14:paraId="16962806" w14:textId="77777777" w:rsidR="00557F04" w:rsidRPr="00A332A0" w:rsidRDefault="00557F04" w:rsidP="00602026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>GT</w:t>
                  </w:r>
                </w:p>
              </w:tc>
              <w:tc>
                <w:tcPr>
                  <w:tcW w:w="2114" w:type="dxa"/>
                  <w:shd w:val="clear" w:color="auto" w:fill="auto"/>
                </w:tcPr>
                <w:p w14:paraId="198A39A3" w14:textId="77777777" w:rsidR="00557F04" w:rsidRPr="00A332A0" w:rsidRDefault="00557F04" w:rsidP="00602026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>Cho đường tròn(O)</w:t>
                  </w:r>
                </w:p>
                <w:p w14:paraId="66D1D251" w14:textId="77777777" w:rsidR="00557F04" w:rsidRPr="00A332A0" w:rsidRDefault="00557F04" w:rsidP="00602026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 xml:space="preserve">   </w:t>
                  </w:r>
                  <w:r w:rsidRPr="00A332A0">
                    <w:rPr>
                      <w:lang w:val="nl-NL"/>
                    </w:rPr>
                    <w:cr/>
                    <w:t xml:space="preserve">AB=CD </w:t>
                  </w:r>
                </w:p>
              </w:tc>
            </w:tr>
            <w:tr w:rsidR="00557F04" w:rsidRPr="00A332A0" w14:paraId="7AF81FAB" w14:textId="77777777" w:rsidTr="00602026">
              <w:tc>
                <w:tcPr>
                  <w:tcW w:w="766" w:type="dxa"/>
                  <w:shd w:val="clear" w:color="auto" w:fill="auto"/>
                </w:tcPr>
                <w:p w14:paraId="7D0764C3" w14:textId="77777777" w:rsidR="00557F04" w:rsidRPr="00A332A0" w:rsidRDefault="00557F04" w:rsidP="00602026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>KL</w:t>
                  </w:r>
                </w:p>
              </w:tc>
              <w:tc>
                <w:tcPr>
                  <w:tcW w:w="2114" w:type="dxa"/>
                  <w:shd w:val="clear" w:color="auto" w:fill="auto"/>
                </w:tcPr>
                <w:p w14:paraId="1FB196EF" w14:textId="77777777" w:rsidR="00557F04" w:rsidRPr="00A332A0" w:rsidRDefault="00557F04" w:rsidP="00602026">
                  <w:pPr>
                    <w:jc w:val="both"/>
                    <w:rPr>
                      <w:lang w:val="nl-NL"/>
                    </w:rPr>
                  </w:pPr>
                  <w:r w:rsidRPr="00A332A0">
                    <w:rPr>
                      <w:lang w:val="nl-NL"/>
                    </w:rPr>
                    <w:t xml:space="preserve">   </w:t>
                  </w:r>
                  <w:r w:rsidRPr="00A332A0">
                    <w:rPr>
                      <w:position w:val="-6"/>
                      <w:lang w:val="nl-NL"/>
                    </w:rPr>
                    <w:object w:dxaOrig="960" w:dyaOrig="360" w14:anchorId="14887106">
                      <v:shape id="_x0000_i1071" type="#_x0000_t75" style="width:48pt;height:18pt" o:ole="">
                        <v:imagedata r:id="rId9" o:title=""/>
                      </v:shape>
                      <o:OLEObject Type="Embed" ProgID="Equation.DSMT4" ShapeID="_x0000_i1071" DrawAspect="Content" ObjectID="_1675282279" r:id="rId24"/>
                    </w:object>
                  </w:r>
                </w:p>
              </w:tc>
            </w:tr>
          </w:tbl>
          <w:p w14:paraId="1BE3E2F4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</w:p>
          <w:p w14:paraId="108659A0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</w:p>
          <w:p w14:paraId="0D28FE55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</w:p>
          <w:p w14:paraId="78B1C6FC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</w:p>
          <w:p w14:paraId="572BB605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b/>
                <w:i/>
                <w:lang w:val="nl-NL"/>
              </w:rPr>
              <w:t>CM</w:t>
            </w:r>
            <w:r w:rsidRPr="00A332A0">
              <w:rPr>
                <w:lang w:val="nl-NL"/>
              </w:rPr>
              <w:t xml:space="preserve">: xét </w:t>
            </w:r>
            <w:r w:rsidRPr="00A332A0">
              <w:rPr>
                <w:position w:val="-6"/>
                <w:lang w:val="nl-NL"/>
              </w:rPr>
              <w:object w:dxaOrig="700" w:dyaOrig="279" w14:anchorId="5164AD66">
                <v:shape id="_x0000_i1072" type="#_x0000_t75" style="width:35.25pt;height:14.25pt" o:ole="">
                  <v:imagedata r:id="rId11" o:title=""/>
                </v:shape>
                <o:OLEObject Type="Embed" ProgID="Equation.DSMT4" ShapeID="_x0000_i1072" DrawAspect="Content" ObjectID="_1675282280" r:id="rId25"/>
              </w:object>
            </w:r>
            <w:r w:rsidRPr="00A332A0">
              <w:rPr>
                <w:lang w:val="nl-NL"/>
              </w:rPr>
              <w:t xml:space="preserve"> và</w:t>
            </w:r>
            <w:r w:rsidRPr="00A332A0">
              <w:rPr>
                <w:position w:val="-6"/>
                <w:lang w:val="nl-NL"/>
              </w:rPr>
              <w:object w:dxaOrig="740" w:dyaOrig="279" w14:anchorId="1E5D0111">
                <v:shape id="_x0000_i1073" type="#_x0000_t75" style="width:36.75pt;height:14.25pt" o:ole="">
                  <v:imagedata r:id="rId13" o:title=""/>
                </v:shape>
                <o:OLEObject Type="Embed" ProgID="Equation.DSMT4" ShapeID="_x0000_i1073" DrawAspect="Content" ObjectID="_1675282281" r:id="rId26"/>
              </w:object>
            </w:r>
            <w:r w:rsidRPr="00A332A0">
              <w:rPr>
                <w:lang w:val="nl-NL"/>
              </w:rPr>
              <w:t xml:space="preserve"> ta có:</w:t>
            </w:r>
          </w:p>
          <w:p w14:paraId="42F2BD0D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OA = OB = OC = OD ( cùng bằng bán kính)</w:t>
            </w:r>
          </w:p>
          <w:p w14:paraId="754B7064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 xml:space="preserve"> AB= CD(gt) </w:t>
            </w:r>
            <w:r w:rsidRPr="00A332A0">
              <w:rPr>
                <w:position w:val="-6"/>
                <w:lang w:val="nl-NL"/>
              </w:rPr>
              <w:object w:dxaOrig="300" w:dyaOrig="240" w14:anchorId="70FEA8F0">
                <v:shape id="_x0000_i1074" type="#_x0000_t75" style="width:15pt;height:12pt" o:ole="">
                  <v:imagedata r:id="rId16" o:title=""/>
                </v:shape>
                <o:OLEObject Type="Embed" ProgID="Equation.DSMT4" ShapeID="_x0000_i1074" DrawAspect="Content" ObjectID="_1675282282" r:id="rId27"/>
              </w:object>
            </w:r>
            <w:r w:rsidRPr="00A332A0">
              <w:rPr>
                <w:position w:val="-6"/>
                <w:lang w:val="nl-NL"/>
              </w:rPr>
              <w:object w:dxaOrig="700" w:dyaOrig="279" w14:anchorId="74A3EF21">
                <v:shape id="_x0000_i1075" type="#_x0000_t75" style="width:35.25pt;height:14.25pt" o:ole="">
                  <v:imagedata r:id="rId11" o:title=""/>
                </v:shape>
                <o:OLEObject Type="Embed" ProgID="Equation.DSMT4" ShapeID="_x0000_i1075" DrawAspect="Content" ObjectID="_1675282283" r:id="rId28"/>
              </w:object>
            </w:r>
            <w:r w:rsidRPr="00A332A0">
              <w:rPr>
                <w:lang w:val="nl-NL"/>
              </w:rPr>
              <w:t xml:space="preserve"> = </w:t>
            </w:r>
            <w:r w:rsidRPr="00A332A0">
              <w:rPr>
                <w:position w:val="-6"/>
                <w:lang w:val="nl-NL"/>
              </w:rPr>
              <w:object w:dxaOrig="740" w:dyaOrig="279" w14:anchorId="5019AD36">
                <v:shape id="_x0000_i1076" type="#_x0000_t75" style="width:36.75pt;height:14.25pt" o:ole="">
                  <v:imagedata r:id="rId13" o:title=""/>
                </v:shape>
                <o:OLEObject Type="Embed" ProgID="Equation.DSMT4" ShapeID="_x0000_i1076" DrawAspect="Content" ObjectID="_1675282284" r:id="rId29"/>
              </w:object>
            </w:r>
            <w:r w:rsidRPr="00A332A0">
              <w:rPr>
                <w:lang w:val="nl-NL"/>
              </w:rPr>
              <w:t xml:space="preserve"> (c.c.c)</w:t>
            </w:r>
          </w:p>
          <w:p w14:paraId="6A238FE8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position w:val="-6"/>
                <w:lang w:val="nl-NL"/>
              </w:rPr>
              <w:object w:dxaOrig="300" w:dyaOrig="240" w14:anchorId="0416E3F0">
                <v:shape id="_x0000_i1077" type="#_x0000_t75" style="width:15pt;height:12pt" o:ole="">
                  <v:imagedata r:id="rId16" o:title=""/>
                </v:shape>
                <o:OLEObject Type="Embed" ProgID="Equation.DSMT4" ShapeID="_x0000_i1077" DrawAspect="Content" ObjectID="_1675282285" r:id="rId30"/>
              </w:object>
            </w:r>
            <w:r w:rsidRPr="00A332A0">
              <w:rPr>
                <w:lang w:val="nl-NL"/>
              </w:rPr>
              <w:t xml:space="preserve"> </w:t>
            </w:r>
            <w:r w:rsidRPr="00A332A0">
              <w:rPr>
                <w:position w:val="-6"/>
                <w:lang w:val="nl-NL"/>
              </w:rPr>
              <w:object w:dxaOrig="1320" w:dyaOrig="360" w14:anchorId="7D331034">
                <v:shape id="_x0000_i1078" type="#_x0000_t75" style="width:66pt;height:18pt" o:ole="">
                  <v:imagedata r:id="rId18" o:title=""/>
                </v:shape>
                <o:OLEObject Type="Embed" ProgID="Equation.DSMT4" ShapeID="_x0000_i1078" DrawAspect="Content" ObjectID="_1675282286" r:id="rId31"/>
              </w:object>
            </w:r>
            <w:r w:rsidRPr="00A332A0">
              <w:rPr>
                <w:lang w:val="nl-NL"/>
              </w:rPr>
              <w:t xml:space="preserve"> </w:t>
            </w:r>
            <w:r w:rsidRPr="00A332A0">
              <w:rPr>
                <w:position w:val="-6"/>
                <w:lang w:val="nl-NL"/>
              </w:rPr>
              <w:object w:dxaOrig="300" w:dyaOrig="240" w14:anchorId="2B018690">
                <v:shape id="_x0000_i1079" type="#_x0000_t75" style="width:15pt;height:12pt" o:ole="">
                  <v:imagedata r:id="rId16" o:title=""/>
                </v:shape>
                <o:OLEObject Type="Embed" ProgID="Equation.DSMT4" ShapeID="_x0000_i1079" DrawAspect="Content" ObjectID="_1675282287" r:id="rId32"/>
              </w:object>
            </w:r>
            <w:r w:rsidRPr="00A332A0">
              <w:rPr>
                <w:position w:val="-6"/>
                <w:lang w:val="nl-NL"/>
              </w:rPr>
              <w:object w:dxaOrig="960" w:dyaOrig="360" w14:anchorId="74941CE6">
                <v:shape id="_x0000_i1080" type="#_x0000_t75" style="width:48pt;height:18pt" o:ole="">
                  <v:imagedata r:id="rId9" o:title=""/>
                </v:shape>
                <o:OLEObject Type="Embed" ProgID="Equation.DSMT4" ShapeID="_x0000_i1080" DrawAspect="Content" ObjectID="_1675282288" r:id="rId33"/>
              </w:object>
            </w:r>
          </w:p>
        </w:tc>
      </w:tr>
      <w:tr w:rsidR="00557F04" w:rsidRPr="00A332A0" w14:paraId="5E341B46" w14:textId="77777777" w:rsidTr="00602026">
        <w:tc>
          <w:tcPr>
            <w:tcW w:w="104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56A0494B" w14:textId="77777777" w:rsidR="00557F04" w:rsidRPr="00A332A0" w:rsidRDefault="00557F04" w:rsidP="00602026">
            <w:pPr>
              <w:jc w:val="center"/>
              <w:rPr>
                <w:b/>
                <w:iCs/>
                <w:lang w:val="nl-NL"/>
              </w:rPr>
            </w:pPr>
            <w:r w:rsidRPr="00A332A0">
              <w:rPr>
                <w:b/>
                <w:iCs/>
                <w:lang w:val="nl-NL"/>
              </w:rPr>
              <w:lastRenderedPageBreak/>
              <w:t>Hoạt động 2: Định lý 2 – Cá nhân</w:t>
            </w:r>
          </w:p>
          <w:p w14:paraId="5E2896B0" w14:textId="77777777" w:rsidR="00557F04" w:rsidRPr="00A332A0" w:rsidRDefault="00557F04" w:rsidP="00602026">
            <w:pPr>
              <w:rPr>
                <w:iCs/>
                <w:lang w:val="nl-NL"/>
              </w:rPr>
            </w:pPr>
            <w:r w:rsidRPr="00A332A0">
              <w:rPr>
                <w:iCs/>
                <w:lang w:val="nl-NL"/>
              </w:rPr>
              <w:t xml:space="preserve">Mục tiêu: </w:t>
            </w:r>
            <w:r w:rsidRPr="00A332A0">
              <w:rPr>
                <w:lang w:val="nl-NL"/>
              </w:rPr>
              <w:t>NL tính toán, NL tư duy, NL quan sát, NL vận dụng, NL hợp tác, giao tiếp.NL vẻ hình định lý</w:t>
            </w:r>
          </w:p>
          <w:p w14:paraId="5629D2F9" w14:textId="77777777" w:rsidR="00557F04" w:rsidRDefault="00557F04" w:rsidP="00602026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Phương pháp và kĩ thuật dạy học: Đàm thoại gợi mở, thuyết trình,...</w:t>
            </w:r>
          </w:p>
          <w:p w14:paraId="1D8F9006" w14:textId="77777777" w:rsidR="00557F04" w:rsidRDefault="00557F04" w:rsidP="00602026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Hình thức tổ chức dạy học: Cá nhân, nhóm.</w:t>
            </w:r>
          </w:p>
          <w:p w14:paraId="2794E96F" w14:textId="77777777" w:rsidR="00557F04" w:rsidRDefault="00557F04" w:rsidP="00602026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Phương tiện và thiết bị dạy học: Thước, bảng phụ, MTBT.</w:t>
            </w:r>
          </w:p>
          <w:p w14:paraId="16CC0418" w14:textId="77777777" w:rsidR="00557F04" w:rsidRPr="00A332A0" w:rsidRDefault="00557F04" w:rsidP="00602026">
            <w:pPr>
              <w:rPr>
                <w:iCs/>
                <w:lang w:val="nl-NL"/>
              </w:rPr>
            </w:pPr>
            <w:r>
              <w:rPr>
                <w:iCs/>
                <w:lang w:val="nl-NL"/>
              </w:rPr>
              <w:t>Sản phẩm</w:t>
            </w:r>
            <w:r w:rsidRPr="00A332A0">
              <w:rPr>
                <w:iCs/>
                <w:lang w:val="nl-NL"/>
              </w:rPr>
              <w:t>: Kết quả hoạt động của học sinh.</w:t>
            </w:r>
          </w:p>
          <w:p w14:paraId="2BC5CC1C" w14:textId="77777777" w:rsidR="00557F04" w:rsidRPr="00A332A0" w:rsidRDefault="00557F04" w:rsidP="00602026">
            <w:pPr>
              <w:rPr>
                <w:iCs/>
                <w:lang w:val="nl-NL"/>
              </w:rPr>
            </w:pPr>
            <w:r w:rsidRPr="00A332A0">
              <w:rPr>
                <w:iCs/>
                <w:lang w:val="nl-NL"/>
              </w:rPr>
              <w:t xml:space="preserve">NLHT: </w:t>
            </w:r>
            <w:r w:rsidRPr="00A332A0">
              <w:rPr>
                <w:lang w:val="nl-NL"/>
              </w:rPr>
              <w:t>NL tính toán, NL tư duy, NL quan sát, NL vận dụng, NL hợp tác, giao tiếp.NL vẽ hình</w:t>
            </w:r>
          </w:p>
        </w:tc>
      </w:tr>
      <w:tr w:rsidR="00557F04" w:rsidRPr="00A332A0" w14:paraId="20634A4C" w14:textId="77777777" w:rsidTr="00602026">
        <w:tc>
          <w:tcPr>
            <w:tcW w:w="52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100722C0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b/>
                <w:lang w:val="nl-NL"/>
              </w:rPr>
              <w:t>*Bước 1:</w:t>
            </w:r>
            <w:r w:rsidRPr="00A332A0">
              <w:rPr>
                <w:lang w:val="nl-NL"/>
              </w:rPr>
              <w:tab/>
            </w:r>
          </w:p>
          <w:p w14:paraId="7CCCDCD0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Giáo viên vẽ hình 11 SGK lên bảng.Yêu cầu HS vẽ theo.</w:t>
            </w:r>
          </w:p>
          <w:p w14:paraId="5A401930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Cho cung nhỏ AB lớn hơn cung nhỏ CD. Hãy so sánh hai dây AB và CD.</w:t>
            </w:r>
          </w:p>
          <w:p w14:paraId="68132991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 xml:space="preserve"> Sau khi học sinh trả lời giáo viên khẳng định nội dung định lý 2. Yêu cầu học sinh đọc lại nội dung trong SGK.</w:t>
            </w:r>
          </w:p>
          <w:p w14:paraId="422E856E" w14:textId="77777777" w:rsidR="00557F04" w:rsidRPr="00A332A0" w:rsidRDefault="00557F04" w:rsidP="00602026">
            <w:pPr>
              <w:tabs>
                <w:tab w:val="left" w:pos="1020"/>
              </w:tabs>
              <w:rPr>
                <w:lang w:val="nl-NL"/>
              </w:rPr>
            </w:pPr>
            <w:r w:rsidRPr="00A332A0">
              <w:rPr>
                <w:lang w:val="nl-NL"/>
              </w:rPr>
              <w:t xml:space="preserve"> </w:t>
            </w:r>
            <w:r w:rsidRPr="00A332A0">
              <w:rPr>
                <w:b/>
                <w:lang w:val="nl-NL"/>
              </w:rPr>
              <w:t>*Bước 2:</w:t>
            </w:r>
            <w:r w:rsidRPr="00A332A0">
              <w:rPr>
                <w:lang w:val="nl-NL"/>
              </w:rPr>
              <w:t xml:space="preserve"> Giáo viên yêu cầu Hs nhắc lại định lí </w:t>
            </w:r>
          </w:p>
          <w:p w14:paraId="0DC19A11" w14:textId="77777777" w:rsidR="00557F04" w:rsidRPr="00A332A0" w:rsidRDefault="00557F04" w:rsidP="00602026">
            <w:pPr>
              <w:tabs>
                <w:tab w:val="left" w:pos="1020"/>
              </w:tabs>
              <w:rPr>
                <w:lang w:val="nl-NL"/>
              </w:rPr>
            </w:pPr>
          </w:p>
          <w:p w14:paraId="57402E21" w14:textId="77777777" w:rsidR="00557F04" w:rsidRPr="00A332A0" w:rsidRDefault="00557F04" w:rsidP="00602026">
            <w:pPr>
              <w:tabs>
                <w:tab w:val="left" w:pos="1020"/>
              </w:tabs>
              <w:rPr>
                <w:lang w:val="nl-NL"/>
              </w:rPr>
            </w:pPr>
          </w:p>
          <w:p w14:paraId="54368B6B" w14:textId="77777777" w:rsidR="00557F04" w:rsidRPr="00A332A0" w:rsidRDefault="00557F04" w:rsidP="00602026">
            <w:pPr>
              <w:tabs>
                <w:tab w:val="left" w:pos="1020"/>
              </w:tabs>
              <w:rPr>
                <w:iCs/>
                <w:lang w:val="nl-NL"/>
              </w:rPr>
            </w:pPr>
          </w:p>
        </w:tc>
        <w:tc>
          <w:tcPr>
            <w:tcW w:w="5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14:paraId="4B8F6322" w14:textId="77777777" w:rsidR="00557F04" w:rsidRPr="00A332A0" w:rsidRDefault="00557F04" w:rsidP="00602026">
            <w:pPr>
              <w:jc w:val="both"/>
              <w:rPr>
                <w:b/>
                <w:i/>
                <w:u w:val="single"/>
                <w:lang w:val="nl-NL"/>
              </w:rPr>
            </w:pPr>
            <w:r w:rsidRPr="00A332A0">
              <w:rPr>
                <w:b/>
                <w:i/>
                <w:u w:val="single"/>
                <w:lang w:val="nl-NL"/>
              </w:rPr>
              <w:t>2. Định lý 2: (SGK)</w:t>
            </w:r>
          </w:p>
          <w:p w14:paraId="56DAF255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>- Trong một đường tròn hay hai đường tròn bằng nhau ta có:</w:t>
            </w:r>
          </w:p>
          <w:p w14:paraId="288F7EB2" w14:textId="77777777" w:rsidR="00557F04" w:rsidRPr="00A332A0" w:rsidRDefault="00557F04" w:rsidP="00602026">
            <w:pPr>
              <w:jc w:val="both"/>
              <w:rPr>
                <w:lang w:val="nl-NL"/>
              </w:rPr>
            </w:pPr>
            <w:r w:rsidRPr="00A332A0">
              <w:rPr>
                <w:lang w:val="nl-NL"/>
              </w:rPr>
              <w:t xml:space="preserve">a)  </w:t>
            </w:r>
            <w:r w:rsidRPr="00A332A0">
              <w:rPr>
                <w:position w:val="-6"/>
                <w:lang w:val="nl-NL"/>
              </w:rPr>
              <w:object w:dxaOrig="960" w:dyaOrig="360" w14:anchorId="7125948B">
                <v:shape id="_x0000_i1081" type="#_x0000_t75" style="width:48pt;height:18pt" o:ole="">
                  <v:imagedata r:id="rId34" o:title=""/>
                </v:shape>
                <o:OLEObject Type="Embed" ProgID="Equation.DSMT4" ShapeID="_x0000_i1081" DrawAspect="Content" ObjectID="_1675282289" r:id="rId35"/>
              </w:object>
            </w:r>
            <w:r w:rsidRPr="00A332A0">
              <w:rPr>
                <w:position w:val="-6"/>
                <w:lang w:val="nl-NL"/>
              </w:rPr>
              <w:object w:dxaOrig="300" w:dyaOrig="240" w14:anchorId="49C09567">
                <v:shape id="_x0000_i1082" type="#_x0000_t75" style="width:15pt;height:12pt" o:ole="">
                  <v:imagedata r:id="rId16" o:title=""/>
                </v:shape>
                <o:OLEObject Type="Embed" ProgID="Equation.DSMT4" ShapeID="_x0000_i1082" DrawAspect="Content" ObjectID="_1675282290" r:id="rId36"/>
              </w:object>
            </w:r>
            <w:r w:rsidRPr="00A332A0">
              <w:rPr>
                <w:lang w:val="nl-NL"/>
              </w:rPr>
              <w:t xml:space="preserve"> AB &gt; CD.</w:t>
            </w:r>
          </w:p>
          <w:p w14:paraId="23FC4802" w14:textId="267E410C" w:rsidR="00557F04" w:rsidRPr="00A332A0" w:rsidRDefault="00557F04" w:rsidP="00602026">
            <w:pPr>
              <w:rPr>
                <w:iCs/>
                <w:lang w:val="nl-NL"/>
              </w:rPr>
            </w:pPr>
            <w:r w:rsidRPr="00A332A0">
              <w:rPr>
                <w:noProof/>
                <w:lang w:val="nl-NL"/>
              </w:rPr>
              <w:drawing>
                <wp:anchor distT="0" distB="0" distL="114300" distR="114300" simplePos="0" relativeHeight="251661312" behindDoc="1" locked="0" layoutInCell="1" allowOverlap="1" wp14:anchorId="4BCC3579" wp14:editId="04B81EB2">
                  <wp:simplePos x="0" y="0"/>
                  <wp:positionH relativeFrom="column">
                    <wp:posOffset>1911350</wp:posOffset>
                  </wp:positionH>
                  <wp:positionV relativeFrom="paragraph">
                    <wp:posOffset>177800</wp:posOffset>
                  </wp:positionV>
                  <wp:extent cx="1144270" cy="1091565"/>
                  <wp:effectExtent l="0" t="0" r="0" b="0"/>
                  <wp:wrapNone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4270" cy="10915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332A0">
              <w:rPr>
                <w:noProof/>
                <w:lang w:val="nl-NL"/>
              </w:rPr>
              <w:drawing>
                <wp:anchor distT="0" distB="0" distL="114300" distR="114300" simplePos="0" relativeHeight="251662336" behindDoc="1" locked="0" layoutInCell="1" allowOverlap="1" wp14:anchorId="742C4EC7" wp14:editId="7F1E8348">
                  <wp:simplePos x="0" y="0"/>
                  <wp:positionH relativeFrom="column">
                    <wp:posOffset>-69850</wp:posOffset>
                  </wp:positionH>
                  <wp:positionV relativeFrom="paragraph">
                    <wp:posOffset>154305</wp:posOffset>
                  </wp:positionV>
                  <wp:extent cx="1221740" cy="1250315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1740" cy="125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332A0">
              <w:rPr>
                <w:lang w:val="nl-NL"/>
              </w:rPr>
              <w:t>b)   AB &gt; CD</w:t>
            </w:r>
            <w:r w:rsidRPr="00A332A0">
              <w:rPr>
                <w:position w:val="-6"/>
                <w:lang w:val="nl-NL"/>
              </w:rPr>
              <w:object w:dxaOrig="300" w:dyaOrig="240" w14:anchorId="7C306276">
                <v:shape id="_x0000_i1083" type="#_x0000_t75" style="width:15pt;height:12pt" o:ole="">
                  <v:imagedata r:id="rId16" o:title=""/>
                </v:shape>
                <o:OLEObject Type="Embed" ProgID="Equation.DSMT4" ShapeID="_x0000_i1083" DrawAspect="Content" ObjectID="_1675282291" r:id="rId39"/>
              </w:object>
            </w:r>
            <w:r w:rsidRPr="00A332A0">
              <w:rPr>
                <w:position w:val="-6"/>
                <w:lang w:val="nl-NL"/>
              </w:rPr>
              <w:object w:dxaOrig="960" w:dyaOrig="360" w14:anchorId="673E4519">
                <v:shape id="_x0000_i1084" type="#_x0000_t75" style="width:48pt;height:18pt" o:ole="">
                  <v:imagedata r:id="rId34" o:title=""/>
                </v:shape>
                <o:OLEObject Type="Embed" ProgID="Equation.DSMT4" ShapeID="_x0000_i1084" DrawAspect="Content" ObjectID="_1675282292" r:id="rId40"/>
              </w:object>
            </w:r>
          </w:p>
        </w:tc>
      </w:tr>
    </w:tbl>
    <w:p w14:paraId="1C2609B9" w14:textId="77777777" w:rsidR="00557F04" w:rsidRPr="00A46032" w:rsidRDefault="00557F04" w:rsidP="00557F04">
      <w:pPr>
        <w:jc w:val="both"/>
        <w:rPr>
          <w:b/>
          <w:iCs/>
          <w:lang w:val="nl-NL"/>
        </w:rPr>
      </w:pPr>
      <w:r w:rsidRPr="00A46032">
        <w:rPr>
          <w:b/>
          <w:iCs/>
          <w:lang w:val="nl-NL"/>
        </w:rPr>
        <w:t xml:space="preserve">4. Câu hỏi và bài tập củng cố - </w:t>
      </w:r>
      <w:r w:rsidRPr="00A46032">
        <w:rPr>
          <w:b/>
          <w:bCs/>
          <w:iCs/>
          <w:lang w:val="nl-NL"/>
        </w:rPr>
        <w:t>Hướng dẫn về nhà</w:t>
      </w:r>
      <w:r w:rsidRPr="00A46032">
        <w:rPr>
          <w:b/>
          <w:lang w:val="nl-NL"/>
        </w:rPr>
        <w:t xml:space="preserve">: </w:t>
      </w:r>
    </w:p>
    <w:p w14:paraId="7A4FB5F3" w14:textId="77777777" w:rsidR="00557F04" w:rsidRPr="00A46032" w:rsidRDefault="00557F04" w:rsidP="00557F04">
      <w:pPr>
        <w:rPr>
          <w:i/>
          <w:iCs/>
          <w:lang w:val="nl-NL"/>
        </w:rPr>
      </w:pPr>
      <w:r w:rsidRPr="00A46032">
        <w:rPr>
          <w:i/>
          <w:iCs/>
          <w:lang w:val="nl-NL"/>
        </w:rPr>
        <w:t xml:space="preserve">a. Câu hỏi và bài tập củng cố </w:t>
      </w:r>
    </w:p>
    <w:p w14:paraId="5F0430DF" w14:textId="77777777" w:rsidR="00557F04" w:rsidRPr="00A46032" w:rsidRDefault="00557F04" w:rsidP="00557F04">
      <w:pPr>
        <w:jc w:val="both"/>
        <w:rPr>
          <w:lang w:val="nl-NL"/>
        </w:rPr>
      </w:pPr>
      <w:r w:rsidRPr="00A46032">
        <w:rPr>
          <w:lang w:val="nl-NL"/>
        </w:rPr>
        <w:t>Câu hỏi (MĐ1): Nhắc lại nội dung hai định lí vừa học?</w:t>
      </w:r>
    </w:p>
    <w:p w14:paraId="3ED3D61F" w14:textId="77777777" w:rsidR="00557F04" w:rsidRPr="00A46032" w:rsidRDefault="00557F04" w:rsidP="00557F04">
      <w:pPr>
        <w:jc w:val="both"/>
        <w:rPr>
          <w:lang w:val="nl-NL"/>
        </w:rPr>
      </w:pPr>
      <w:r w:rsidRPr="00A46032">
        <w:rPr>
          <w:lang w:val="nl-NL"/>
        </w:rPr>
        <w:t>Bài tập 11/sgk.tr72 (MĐ3):</w:t>
      </w:r>
    </w:p>
    <w:p w14:paraId="5FCA2772" w14:textId="2FD7F656" w:rsidR="00557F04" w:rsidRPr="00A46032" w:rsidRDefault="00557F04" w:rsidP="00557F04">
      <w:pPr>
        <w:jc w:val="both"/>
        <w:rPr>
          <w:lang w:val="nl-NL"/>
        </w:rPr>
      </w:pPr>
      <w:r w:rsidRPr="00A46032">
        <w:rPr>
          <w:noProof/>
          <w:lang w:val="nl-NL"/>
        </w:rPr>
        <w:drawing>
          <wp:anchor distT="0" distB="0" distL="114300" distR="114300" simplePos="0" relativeHeight="251663360" behindDoc="0" locked="0" layoutInCell="1" allowOverlap="1" wp14:anchorId="62D710BE" wp14:editId="5D4B6113">
            <wp:simplePos x="0" y="0"/>
            <wp:positionH relativeFrom="column">
              <wp:posOffset>5029200</wp:posOffset>
            </wp:positionH>
            <wp:positionV relativeFrom="paragraph">
              <wp:posOffset>-143510</wp:posOffset>
            </wp:positionV>
            <wp:extent cx="1676400" cy="105791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0579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46032">
        <w:rPr>
          <w:lang w:val="nl-NL"/>
        </w:rPr>
        <w:t>a) Xét hai tam giác vuông ABC và ABD có :</w:t>
      </w:r>
    </w:p>
    <w:p w14:paraId="6958257D" w14:textId="77777777" w:rsidR="00557F04" w:rsidRPr="00A46032" w:rsidRDefault="00557F04" w:rsidP="00557F04">
      <w:pPr>
        <w:jc w:val="both"/>
        <w:rPr>
          <w:lang w:val="nl-NL"/>
        </w:rPr>
      </w:pPr>
      <w:r w:rsidRPr="00A46032">
        <w:rPr>
          <w:lang w:val="nl-NL"/>
        </w:rPr>
        <w:t>AB chung; AC = AD (</w:t>
      </w:r>
      <w:r w:rsidRPr="00A46032">
        <w:rPr>
          <w:i/>
          <w:iCs/>
          <w:lang w:val="nl-NL"/>
        </w:rPr>
        <w:t>2 đường kính của hai đường tròn bằng nhau)</w:t>
      </w:r>
      <w:r w:rsidRPr="00A46032">
        <w:rPr>
          <w:lang w:val="nl-NL"/>
        </w:rPr>
        <w:t xml:space="preserve"> </w:t>
      </w:r>
    </w:p>
    <w:p w14:paraId="75A32DE2" w14:textId="77777777" w:rsidR="00557F04" w:rsidRPr="00A46032" w:rsidRDefault="00557F04" w:rsidP="00557F04">
      <w:pPr>
        <w:jc w:val="both"/>
        <w:rPr>
          <w:lang w:val="nl-NL"/>
        </w:rPr>
      </w:pPr>
      <w:r w:rsidRPr="00A46032">
        <w:rPr>
          <w:noProof/>
          <w:lang w:val="nl-NL"/>
        </w:rPr>
        <w:t>Do đó</w:t>
      </w:r>
      <w:r w:rsidRPr="00A46032">
        <w:rPr>
          <w:lang w:val="nl-NL"/>
        </w:rPr>
        <w:t xml:space="preserve">:   </w:t>
      </w:r>
      <w:r w:rsidRPr="00A46032">
        <w:rPr>
          <w:lang w:val="nl-NL"/>
        </w:rPr>
        <w:sym w:font="Euclid Symbol" w:char="F044"/>
      </w:r>
      <w:r w:rsidRPr="00A46032">
        <w:rPr>
          <w:lang w:val="nl-NL"/>
        </w:rPr>
        <w:t xml:space="preserve"> ABC =  </w:t>
      </w:r>
      <w:r w:rsidRPr="00A46032">
        <w:rPr>
          <w:lang w:val="nl-NL"/>
        </w:rPr>
        <w:sym w:font="Euclid Symbol" w:char="F044"/>
      </w:r>
      <w:r w:rsidRPr="00A46032">
        <w:rPr>
          <w:lang w:val="nl-NL"/>
        </w:rPr>
        <w:t>ABD (</w:t>
      </w:r>
      <w:r w:rsidRPr="00A46032">
        <w:rPr>
          <w:i/>
          <w:iCs/>
          <w:lang w:val="nl-NL"/>
        </w:rPr>
        <w:t>cạnh huyền và một cạnh góc vuông</w:t>
      </w:r>
      <w:r w:rsidRPr="00A46032">
        <w:rPr>
          <w:lang w:val="nl-NL"/>
        </w:rPr>
        <w:t xml:space="preserve">). </w:t>
      </w:r>
    </w:p>
    <w:p w14:paraId="10243283" w14:textId="77777777" w:rsidR="00557F04" w:rsidRPr="00A46032" w:rsidRDefault="00557F04" w:rsidP="00557F04">
      <w:pPr>
        <w:jc w:val="both"/>
        <w:rPr>
          <w:lang w:val="nl-NL"/>
        </w:rPr>
      </w:pPr>
      <w:r w:rsidRPr="00A46032">
        <w:rPr>
          <w:lang w:val="nl-NL"/>
        </w:rPr>
        <w:t xml:space="preserve">Suy ra : BC = BD </w:t>
      </w:r>
    </w:p>
    <w:p w14:paraId="57B2855C" w14:textId="77777777" w:rsidR="00557F04" w:rsidRPr="00A46032" w:rsidRDefault="00557F04" w:rsidP="00557F04">
      <w:pPr>
        <w:jc w:val="both"/>
        <w:rPr>
          <w:lang w:val="nl-NL"/>
        </w:rPr>
      </w:pPr>
      <w:r w:rsidRPr="00A46032">
        <w:rPr>
          <w:lang w:val="nl-NL"/>
        </w:rPr>
        <w:t xml:space="preserve">Mà hai đường tròn bằng nhau nên </w:t>
      </w:r>
      <w:r w:rsidRPr="00A46032">
        <w:rPr>
          <w:position w:val="-6"/>
          <w:lang w:val="nl-NL"/>
        </w:rPr>
        <w:object w:dxaOrig="400" w:dyaOrig="360" w14:anchorId="5AEDB037">
          <v:shape id="_x0000_i1085" type="#_x0000_t75" style="width:20.25pt;height:18pt" o:ole="">
            <v:imagedata r:id="rId42" o:title=""/>
          </v:shape>
          <o:OLEObject Type="Embed" ProgID="Equation.DSMT4" ShapeID="_x0000_i1085" DrawAspect="Content" ObjectID="_1675282293" r:id="rId43"/>
        </w:object>
      </w:r>
      <w:r w:rsidRPr="00A46032">
        <w:rPr>
          <w:lang w:val="nl-NL"/>
        </w:rPr>
        <w:t xml:space="preserve"> = </w:t>
      </w:r>
      <w:r w:rsidRPr="00A46032">
        <w:rPr>
          <w:position w:val="-4"/>
          <w:lang w:val="nl-NL"/>
        </w:rPr>
        <w:object w:dxaOrig="400" w:dyaOrig="340" w14:anchorId="6B8E098A">
          <v:shape id="_x0000_i1086" type="#_x0000_t75" style="width:20.25pt;height:17.25pt" o:ole="">
            <v:imagedata r:id="rId44" o:title=""/>
          </v:shape>
          <o:OLEObject Type="Embed" ProgID="Equation.DSMT4" ShapeID="_x0000_i1086" DrawAspect="Content" ObjectID="_1675282294" r:id="rId45"/>
        </w:object>
      </w:r>
    </w:p>
    <w:p w14:paraId="76B2F5FB" w14:textId="77777777" w:rsidR="00557F04" w:rsidRPr="00A46032" w:rsidRDefault="00557F04" w:rsidP="00557F04">
      <w:pPr>
        <w:jc w:val="both"/>
        <w:rPr>
          <w:lang w:val="nl-NL"/>
        </w:rPr>
      </w:pPr>
      <w:r w:rsidRPr="00A46032">
        <w:rPr>
          <w:lang w:val="nl-NL"/>
        </w:rPr>
        <w:t xml:space="preserve">b) E nằm trên đường tròn đường kính AD nên </w:t>
      </w:r>
      <w:r w:rsidRPr="00A46032">
        <w:rPr>
          <w:position w:val="-4"/>
          <w:lang w:val="nl-NL"/>
        </w:rPr>
        <w:object w:dxaOrig="560" w:dyaOrig="340" w14:anchorId="4310F1FD">
          <v:shape id="_x0000_i1087" type="#_x0000_t75" style="width:27.75pt;height:17.25pt" o:ole="">
            <v:imagedata r:id="rId46" o:title=""/>
          </v:shape>
          <o:OLEObject Type="Embed" ProgID="Equation.DSMT4" ShapeID="_x0000_i1087" DrawAspect="Content" ObjectID="_1675282295" r:id="rId47"/>
        </w:object>
      </w:r>
      <w:r w:rsidRPr="00A46032">
        <w:rPr>
          <w:lang w:val="nl-NL"/>
        </w:rPr>
        <w:t xml:space="preserve"> = 90</w:t>
      </w:r>
      <w:r w:rsidRPr="00A46032">
        <w:rPr>
          <w:vertAlign w:val="superscript"/>
          <w:lang w:val="nl-NL"/>
        </w:rPr>
        <w:t>0</w:t>
      </w:r>
    </w:p>
    <w:p w14:paraId="4A939D09" w14:textId="77777777" w:rsidR="00557F04" w:rsidRPr="00A46032" w:rsidRDefault="00557F04" w:rsidP="00557F04">
      <w:pPr>
        <w:jc w:val="both"/>
        <w:rPr>
          <w:lang w:val="nl-NL"/>
        </w:rPr>
      </w:pPr>
      <w:r w:rsidRPr="00A46032">
        <w:rPr>
          <w:lang w:val="nl-NL"/>
        </w:rPr>
        <w:t>Do BC = BD (</w:t>
      </w:r>
      <w:r w:rsidRPr="00A46032">
        <w:rPr>
          <w:i/>
          <w:iCs/>
          <w:lang w:val="nl-NL"/>
        </w:rPr>
        <w:t>theo cmt</w:t>
      </w:r>
      <w:r w:rsidRPr="00A46032">
        <w:rPr>
          <w:lang w:val="nl-NL"/>
        </w:rPr>
        <w:t>) nên EB là trung tuyến của tam giác ECD vuông tại E, và ta có: EB = BD</w:t>
      </w:r>
    </w:p>
    <w:p w14:paraId="1BFC500B" w14:textId="77777777" w:rsidR="00557F04" w:rsidRPr="00A46032" w:rsidRDefault="00557F04" w:rsidP="00557F04">
      <w:pPr>
        <w:jc w:val="both"/>
        <w:rPr>
          <w:lang w:val="nl-NL"/>
        </w:rPr>
      </w:pPr>
      <w:r w:rsidRPr="00A46032">
        <w:rPr>
          <w:lang w:val="nl-NL"/>
        </w:rPr>
        <w:t xml:space="preserve">Vậy : </w:t>
      </w:r>
      <w:r w:rsidRPr="00A46032">
        <w:rPr>
          <w:position w:val="-4"/>
          <w:lang w:val="nl-NL"/>
        </w:rPr>
        <w:object w:dxaOrig="380" w:dyaOrig="340" w14:anchorId="7C203E50">
          <v:shape id="_x0000_i1088" type="#_x0000_t75" style="width:18.75pt;height:17.25pt" o:ole="">
            <v:imagedata r:id="rId48" o:title=""/>
          </v:shape>
          <o:OLEObject Type="Embed" ProgID="Equation.DSMT4" ShapeID="_x0000_i1088" DrawAspect="Content" ObjectID="_1675282296" r:id="rId49"/>
        </w:object>
      </w:r>
      <w:r w:rsidRPr="00A46032">
        <w:rPr>
          <w:lang w:val="nl-NL"/>
        </w:rPr>
        <w:t xml:space="preserve"> = </w:t>
      </w:r>
      <w:r w:rsidRPr="00A46032">
        <w:rPr>
          <w:position w:val="-4"/>
          <w:lang w:val="nl-NL"/>
        </w:rPr>
        <w:object w:dxaOrig="400" w:dyaOrig="340" w14:anchorId="7C03873C">
          <v:shape id="_x0000_i1089" type="#_x0000_t75" style="width:20.25pt;height:17.25pt" o:ole="">
            <v:imagedata r:id="rId44" o:title=""/>
          </v:shape>
          <o:OLEObject Type="Embed" ProgID="Equation.DSMT4" ShapeID="_x0000_i1089" DrawAspect="Content" ObjectID="_1675282297" r:id="rId50"/>
        </w:object>
      </w:r>
      <w:r w:rsidRPr="00A46032">
        <w:rPr>
          <w:lang w:val="nl-NL"/>
        </w:rPr>
        <w:t xml:space="preserve"> và B là điểm chính giữa cung EBD</w:t>
      </w:r>
    </w:p>
    <w:p w14:paraId="39976D72" w14:textId="77777777" w:rsidR="00557F04" w:rsidRPr="00A46032" w:rsidRDefault="00557F04" w:rsidP="00557F04">
      <w:pPr>
        <w:pStyle w:val="Title"/>
        <w:jc w:val="left"/>
        <w:rPr>
          <w:rFonts w:ascii="Times New Roman" w:hAnsi="Times New Roman"/>
          <w:i/>
          <w:iCs/>
          <w:sz w:val="24"/>
          <w:szCs w:val="24"/>
          <w:lang w:val="nl-NL"/>
        </w:rPr>
      </w:pPr>
      <w:r w:rsidRPr="00A46032">
        <w:rPr>
          <w:rFonts w:ascii="Times New Roman" w:hAnsi="Times New Roman"/>
          <w:i/>
          <w:iCs/>
          <w:sz w:val="24"/>
          <w:szCs w:val="24"/>
          <w:lang w:val="nl-NL"/>
        </w:rPr>
        <w:t xml:space="preserve">b. </w:t>
      </w:r>
      <w:r w:rsidRPr="00A46032">
        <w:rPr>
          <w:rFonts w:ascii="Times New Roman" w:hAnsi="Times New Roman"/>
          <w:bCs/>
          <w:i/>
          <w:iCs/>
          <w:sz w:val="24"/>
          <w:szCs w:val="24"/>
          <w:lang w:val="nl-NL"/>
        </w:rPr>
        <w:t>Hướng dẫn về nhà</w:t>
      </w:r>
    </w:p>
    <w:p w14:paraId="014E71C7" w14:textId="77777777" w:rsidR="00557F04" w:rsidRPr="00A46032" w:rsidRDefault="00557F04" w:rsidP="00557F04">
      <w:pPr>
        <w:ind w:firstLine="720"/>
        <w:rPr>
          <w:lang w:val="nl-NL"/>
        </w:rPr>
      </w:pPr>
      <w:r w:rsidRPr="00A46032">
        <w:rPr>
          <w:lang w:val="nl-NL"/>
        </w:rPr>
        <w:t>+ Về học bài theo vở ghi và SGK</w:t>
      </w:r>
    </w:p>
    <w:p w14:paraId="396F9E15" w14:textId="77777777" w:rsidR="00557F04" w:rsidRPr="00A46032" w:rsidRDefault="00557F04" w:rsidP="00557F04">
      <w:pPr>
        <w:ind w:firstLine="720"/>
        <w:rPr>
          <w:lang w:val="nl-NL"/>
        </w:rPr>
      </w:pPr>
      <w:r w:rsidRPr="00A46032">
        <w:rPr>
          <w:lang w:val="nl-NL"/>
        </w:rPr>
        <w:lastRenderedPageBreak/>
        <w:t>+ BTVN: 10; 12; 13/sgk.tr71 + 72</w:t>
      </w:r>
    </w:p>
    <w:p w14:paraId="0A106DB7" w14:textId="77777777" w:rsidR="00557F04" w:rsidRPr="00A46032" w:rsidRDefault="00557F04" w:rsidP="00557F04">
      <w:pPr>
        <w:ind w:firstLine="720"/>
        <w:rPr>
          <w:b/>
          <w:lang w:val="nl-NL"/>
        </w:rPr>
      </w:pPr>
      <w:r w:rsidRPr="00A46032">
        <w:rPr>
          <w:b/>
          <w:lang w:val="nl-NL"/>
        </w:rPr>
        <w:t xml:space="preserve">+ </w:t>
      </w:r>
      <w:r w:rsidRPr="00A46032">
        <w:rPr>
          <w:lang w:val="nl-NL"/>
        </w:rPr>
        <w:t>Xem trước bài: Góc nội tiếp</w:t>
      </w:r>
    </w:p>
    <w:p w14:paraId="334DBB81" w14:textId="77777777" w:rsidR="00557F04" w:rsidRPr="00A46032" w:rsidRDefault="00557F04" w:rsidP="00557F04">
      <w:pPr>
        <w:jc w:val="center"/>
        <w:rPr>
          <w:lang w:val="nl-NL"/>
        </w:rPr>
      </w:pPr>
      <w:r w:rsidRPr="00A46032">
        <w:rPr>
          <w:lang w:val="nl-NL"/>
        </w:rPr>
        <w:t>--------------------------------------------------------***--------------------------------------------------------</w:t>
      </w:r>
    </w:p>
    <w:p w14:paraId="481F1C47" w14:textId="77777777" w:rsidR="00557F04" w:rsidRPr="00A46032" w:rsidRDefault="00557F04" w:rsidP="00557F04">
      <w:pPr>
        <w:rPr>
          <w:lang w:val="nl-NL"/>
        </w:rPr>
      </w:pPr>
    </w:p>
    <w:p w14:paraId="2BC97245" w14:textId="6C8CB684" w:rsidR="00B71F3F" w:rsidRPr="00557F04" w:rsidRDefault="00557F04" w:rsidP="00557F04">
      <w:r>
        <w:rPr>
          <w:iCs/>
          <w:lang w:val="nl-NL"/>
        </w:rPr>
        <w:br w:type="page"/>
      </w:r>
    </w:p>
    <w:sectPr w:rsidR="00B71F3F" w:rsidRPr="00557F04" w:rsidSect="00843AC5">
      <w:headerReference w:type="default" r:id="rId51"/>
      <w:footerReference w:type="default" r:id="rId52"/>
      <w:pgSz w:w="11906" w:h="16838"/>
      <w:pgMar w:top="720" w:right="720" w:bottom="720" w:left="720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3FD3CCFB" w14:textId="77777777" w:rsidR="00A24AC5" w:rsidRDefault="00A24AC5" w:rsidP="00843AC5">
      <w:r>
        <w:separator/>
      </w:r>
    </w:p>
  </w:endnote>
  <w:endnote w:type="continuationSeparator" w:id="0">
    <w:p w14:paraId="27E30B24" w14:textId="77777777" w:rsidR="00A24AC5" w:rsidRDefault="00A24AC5" w:rsidP="00843A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Meiry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VNI Times">
    <w:altName w:val="Calibri"/>
    <w:charset w:val="00"/>
    <w:family w:val="auto"/>
    <w:pitch w:val="variable"/>
    <w:sig w:usb0="00000003" w:usb1="00000000" w:usb2="00000000" w:usb3="00000000" w:csb0="0000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ECC2B61" w14:textId="0B176614" w:rsidR="00843AC5" w:rsidRDefault="00843AC5">
    <w:pPr>
      <w:pStyle w:val="Footer"/>
    </w:pPr>
    <w:r>
      <w:t>GV: NGUYỄN THỊ THANH THÚY                                              TRƯỜNG THCS LONG BIÊN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00FDAB5" w14:textId="77777777" w:rsidR="00A24AC5" w:rsidRDefault="00A24AC5" w:rsidP="00843AC5">
      <w:r>
        <w:separator/>
      </w:r>
    </w:p>
  </w:footnote>
  <w:footnote w:type="continuationSeparator" w:id="0">
    <w:p w14:paraId="7CA76789" w14:textId="77777777" w:rsidR="00A24AC5" w:rsidRDefault="00A24AC5" w:rsidP="00843AC5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71B23CB" w14:textId="4B4D0FC9" w:rsidR="00843AC5" w:rsidRDefault="00843AC5" w:rsidP="00843AC5">
    <w:pPr>
      <w:spacing w:line="264" w:lineRule="auto"/>
    </w:pPr>
    <w:r>
      <w:rPr>
        <w:noProof/>
        <w:color w:val="000000"/>
      </w:rPr>
      <mc:AlternateContent>
        <mc:Choice Requires="wps">
          <w:drawing>
            <wp:anchor distT="0" distB="0" distL="114300" distR="114300" simplePos="0" relativeHeight="251659264" behindDoc="0" locked="0" layoutInCell="1" allowOverlap="1" wp14:anchorId="35F93C2B" wp14:editId="3586203A">
              <wp:simplePos x="0" y="0"/>
              <wp:positionH relativeFrom="page">
                <wp:align>center</wp:align>
              </wp:positionH>
              <wp:positionV relativeFrom="page">
                <wp:align>center</wp:align>
              </wp:positionV>
              <wp:extent cx="7376160" cy="9555480"/>
              <wp:effectExtent l="0" t="0" r="26670" b="26670"/>
              <wp:wrapNone/>
              <wp:docPr id="222" name="Rectangle 22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376160" cy="955548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bg2">
                            <a:lumMod val="50000"/>
                          </a:schemeClr>
                        </a:solidFill>
                      </a:ln>
                    </wps:spPr>
                    <wps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wps:style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page">
                <wp14:pctWidth>95000</wp14:pctWidth>
              </wp14:sizeRelH>
              <wp14:sizeRelV relativeFrom="page">
                <wp14:pctHeight>95000</wp14:pctHeight>
              </wp14:sizeRelV>
            </wp:anchor>
          </w:drawing>
        </mc:Choice>
        <mc:Fallback>
          <w:pict>
            <v:rect w14:anchorId="0E460211" id="Rectangle 222" o:spid="_x0000_s1026" style="position:absolute;margin-left:0;margin-top:0;width:580.8pt;height:752.4pt;z-index:251659264;visibility:visible;mso-wrap-style:square;mso-width-percent:950;mso-height-percent:950;mso-wrap-distance-left:9pt;mso-wrap-distance-top:0;mso-wrap-distance-right:9pt;mso-wrap-distance-bottom:0;mso-position-horizontal:center;mso-position-horizontal-relative:page;mso-position-vertical:center;mso-position-vertical-relative:page;mso-width-percent:950;mso-height-percent:95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" filled="f" strokecolor="#747070 [1614]" strokeweight="1.25pt">
              <w10:wrap anchorx="page" anchory="page"/>
            </v:rect>
          </w:pict>
        </mc:Fallback>
      </mc:AlternateContent>
    </w:r>
    <w:r>
      <w:rPr>
        <w:color w:val="4472C4" w:themeColor="accent1"/>
        <w:sz w:val="20"/>
        <w:szCs w:val="20"/>
      </w:rPr>
      <w:t xml:space="preserve">GIÁO ÁN TOÁN </w:t>
    </w:r>
    <w:r w:rsidR="00595618">
      <w:rPr>
        <w:color w:val="4472C4" w:themeColor="accent1"/>
        <w:sz w:val="20"/>
        <w:szCs w:val="20"/>
      </w:rPr>
      <w:t>9</w:t>
    </w:r>
    <w:r>
      <w:rPr>
        <w:color w:val="4472C4" w:themeColor="accent1"/>
        <w:sz w:val="20"/>
        <w:szCs w:val="20"/>
      </w:rPr>
      <w:t xml:space="preserve">                                                                                                                   NĂM HỌC 2020 - 2021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3172D30"/>
    <w:multiLevelType w:val="hybridMultilevel"/>
    <w:tmpl w:val="736EE410"/>
    <w:lvl w:ilvl="0" w:tplc="DBCA93B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43AC5"/>
    <w:rsid w:val="00076421"/>
    <w:rsid w:val="00131D48"/>
    <w:rsid w:val="00557F04"/>
    <w:rsid w:val="00595618"/>
    <w:rsid w:val="00843AC5"/>
    <w:rsid w:val="00A24AC5"/>
    <w:rsid w:val="00B71F3F"/>
    <w:rsid w:val="00E021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4:docId w14:val="0A6CDAD7"/>
  <w15:chartTrackingRefBased/>
  <w15:docId w15:val="{5507BDD5-C0EF-4D5A-80AB-EB718CA739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43AC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next w:val="Normal"/>
    <w:link w:val="Heading1Char"/>
    <w:qFormat/>
    <w:rsid w:val="00843AC5"/>
    <w:pPr>
      <w:keepNext/>
      <w:jc w:val="both"/>
      <w:outlineLvl w:val="0"/>
    </w:pPr>
    <w:rPr>
      <w:rFonts w:ascii="VNI-Times" w:hAnsi="VNI-Times"/>
      <w:b/>
      <w:bCs/>
      <w:sz w:val="26"/>
    </w:rPr>
  </w:style>
  <w:style w:type="paragraph" w:styleId="Heading2">
    <w:name w:val="heading 2"/>
    <w:basedOn w:val="Normal"/>
    <w:next w:val="Normal"/>
    <w:link w:val="Heading2Char"/>
    <w:qFormat/>
    <w:rsid w:val="00843AC5"/>
    <w:pPr>
      <w:keepNext/>
      <w:spacing w:after="60"/>
      <w:jc w:val="both"/>
      <w:outlineLvl w:val="1"/>
    </w:pPr>
    <w:rPr>
      <w:rFonts w:ascii="VNI-Times" w:hAnsi="VNI-Times"/>
      <w:sz w:val="26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TitleChar">
    <w:name w:val="Title Char"/>
    <w:link w:val="Title"/>
    <w:locked/>
    <w:rsid w:val="00843AC5"/>
    <w:rPr>
      <w:rFonts w:ascii="VNI-Times" w:hAnsi="VNI-Times"/>
      <w:sz w:val="30"/>
    </w:rPr>
  </w:style>
  <w:style w:type="paragraph" w:styleId="Title">
    <w:name w:val="Title"/>
    <w:basedOn w:val="Normal"/>
    <w:link w:val="TitleChar"/>
    <w:qFormat/>
    <w:rsid w:val="00843AC5"/>
    <w:pPr>
      <w:jc w:val="center"/>
    </w:pPr>
    <w:rPr>
      <w:rFonts w:ascii="VNI-Times" w:eastAsiaTheme="minorHAnsi" w:hAnsi="VNI-Times" w:cstheme="minorBidi"/>
      <w:sz w:val="30"/>
      <w:szCs w:val="22"/>
      <w:lang w:val="vi-VN"/>
    </w:rPr>
  </w:style>
  <w:style w:type="character" w:customStyle="1" w:styleId="TitleChar1">
    <w:name w:val="Title Char1"/>
    <w:basedOn w:val="DefaultParagraphFont"/>
    <w:uiPriority w:val="10"/>
    <w:rsid w:val="00843AC5"/>
    <w:rPr>
      <w:rFonts w:asciiTheme="majorHAnsi" w:eastAsiaTheme="majorEastAsia" w:hAnsiTheme="majorHAnsi" w:cstheme="majorBidi"/>
      <w:spacing w:val="-10"/>
      <w:kern w:val="28"/>
      <w:sz w:val="56"/>
      <w:szCs w:val="56"/>
      <w:lang w:val="en-US"/>
    </w:rPr>
  </w:style>
  <w:style w:type="character" w:customStyle="1" w:styleId="BodyTextIndentChar">
    <w:name w:val="Body Text Indent Char"/>
    <w:link w:val="BodyTextIndent"/>
    <w:locked/>
    <w:rsid w:val="00843AC5"/>
    <w:rPr>
      <w:rFonts w:ascii="VNI-Times" w:hAnsi="VNI-Times"/>
      <w:sz w:val="26"/>
      <w:szCs w:val="24"/>
    </w:rPr>
  </w:style>
  <w:style w:type="paragraph" w:styleId="BodyTextIndent">
    <w:name w:val="Body Text Indent"/>
    <w:basedOn w:val="Normal"/>
    <w:link w:val="BodyTextIndentChar"/>
    <w:rsid w:val="00843AC5"/>
    <w:pPr>
      <w:spacing w:after="90"/>
      <w:ind w:left="720"/>
      <w:jc w:val="both"/>
    </w:pPr>
    <w:rPr>
      <w:rFonts w:ascii="VNI-Times" w:eastAsiaTheme="minorHAnsi" w:hAnsi="VNI-Times" w:cstheme="minorBidi"/>
      <w:sz w:val="26"/>
      <w:lang w:val="vi-VN"/>
    </w:rPr>
  </w:style>
  <w:style w:type="character" w:customStyle="1" w:styleId="BodyTextIndentChar1">
    <w:name w:val="Body Text Indent Char1"/>
    <w:basedOn w:val="DefaultParagraphFont"/>
    <w:uiPriority w:val="99"/>
    <w:semiHidden/>
    <w:rsid w:val="00843AC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qFormat/>
    <w:rsid w:val="00843AC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harCharCharChar">
    <w:name w:val="Char Char Char Char"/>
    <w:basedOn w:val="Normal"/>
    <w:autoRedefine/>
    <w:rsid w:val="00843AC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BodyText">
    <w:name w:val="Body Text"/>
    <w:basedOn w:val="Normal"/>
    <w:link w:val="BodyTextChar"/>
    <w:rsid w:val="00843AC5"/>
    <w:pPr>
      <w:jc w:val="both"/>
    </w:pPr>
    <w:rPr>
      <w:rFonts w:ascii="VNI-Times" w:hAnsi="VNI-Times"/>
      <w:b/>
      <w:bCs/>
      <w:i/>
      <w:iCs/>
      <w:sz w:val="20"/>
    </w:rPr>
  </w:style>
  <w:style w:type="character" w:customStyle="1" w:styleId="BodyTextChar">
    <w:name w:val="Body Text Char"/>
    <w:basedOn w:val="DefaultParagraphFont"/>
    <w:link w:val="BodyText"/>
    <w:rsid w:val="00843AC5"/>
    <w:rPr>
      <w:rFonts w:ascii="VNI-Times" w:eastAsia="Times New Roman" w:hAnsi="VNI-Times" w:cs="Times New Roman"/>
      <w:b/>
      <w:bCs/>
      <w:i/>
      <w:iCs/>
      <w:sz w:val="20"/>
      <w:szCs w:val="24"/>
      <w:lang w:val="en-US"/>
    </w:rPr>
  </w:style>
  <w:style w:type="paragraph" w:styleId="NormalWeb">
    <w:name w:val="Normal (Web)"/>
    <w:basedOn w:val="Normal"/>
    <w:rsid w:val="00843AC5"/>
    <w:pPr>
      <w:spacing w:before="100" w:beforeAutospacing="1" w:after="100" w:afterAutospacing="1"/>
    </w:pPr>
  </w:style>
  <w:style w:type="paragraph" w:styleId="Header">
    <w:name w:val="header"/>
    <w:basedOn w:val="Normal"/>
    <w:link w:val="HeaderChar"/>
    <w:unhideWhenUsed/>
    <w:rsid w:val="00843AC5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rsid w:val="00843AC5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843AC5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43AC5"/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Heading1Char">
    <w:name w:val="Heading 1 Char"/>
    <w:basedOn w:val="DefaultParagraphFont"/>
    <w:link w:val="Heading1"/>
    <w:rsid w:val="00843AC5"/>
    <w:rPr>
      <w:rFonts w:ascii="VNI-Times" w:eastAsia="Times New Roman" w:hAnsi="VNI-Times" w:cs="Times New Roman"/>
      <w:b/>
      <w:bCs/>
      <w:sz w:val="26"/>
      <w:szCs w:val="24"/>
      <w:lang w:val="en-US"/>
    </w:rPr>
  </w:style>
  <w:style w:type="character" w:customStyle="1" w:styleId="Heading2Char">
    <w:name w:val="Heading 2 Char"/>
    <w:basedOn w:val="DefaultParagraphFont"/>
    <w:link w:val="Heading2"/>
    <w:rsid w:val="00843AC5"/>
    <w:rPr>
      <w:rFonts w:ascii="VNI-Times" w:eastAsia="Times New Roman" w:hAnsi="VNI-Times" w:cs="Times New Roman"/>
      <w:sz w:val="26"/>
      <w:szCs w:val="24"/>
      <w:u w:val="single"/>
      <w:lang w:val="en-US"/>
    </w:rPr>
  </w:style>
  <w:style w:type="paragraph" w:customStyle="1" w:styleId="Char">
    <w:name w:val="Char"/>
    <w:basedOn w:val="Normal"/>
    <w:semiHidden/>
    <w:rsid w:val="00843AC5"/>
    <w:pPr>
      <w:spacing w:after="160" w:line="240" w:lineRule="exact"/>
    </w:pPr>
    <w:rPr>
      <w:rFonts w:ascii="Arial" w:hAnsi="Arial" w:cs="Arial"/>
    </w:rPr>
  </w:style>
  <w:style w:type="paragraph" w:customStyle="1" w:styleId="Char0">
    <w:name w:val="Char"/>
    <w:basedOn w:val="Normal"/>
    <w:semiHidden/>
    <w:rsid w:val="00595618"/>
    <w:pPr>
      <w:spacing w:after="160" w:line="240" w:lineRule="exact"/>
    </w:pPr>
    <w:rPr>
      <w:rFonts w:ascii="Arial" w:hAnsi="Arial" w:cs="Arial"/>
    </w:rPr>
  </w:style>
  <w:style w:type="paragraph" w:customStyle="1" w:styleId="Char1">
    <w:name w:val=" Char"/>
    <w:basedOn w:val="Normal"/>
    <w:semiHidden/>
    <w:rsid w:val="00557F04"/>
    <w:pPr>
      <w:spacing w:after="160" w:line="240" w:lineRule="exact"/>
    </w:pPr>
    <w:rPr>
      <w:rFonts w:ascii="Arial" w:hAnsi="Arial" w:cs="Arial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3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8.wmf"/><Relationship Id="rId42" Type="http://schemas.openxmlformats.org/officeDocument/2006/relationships/image" Target="media/image12.wmf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29.bin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20.bin"/><Relationship Id="rId38" Type="http://schemas.openxmlformats.org/officeDocument/2006/relationships/image" Target="media/image10.emf"/><Relationship Id="rId46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6.bin"/><Relationship Id="rId41" Type="http://schemas.openxmlformats.org/officeDocument/2006/relationships/image" Target="media/image11.emf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9.bin"/><Relationship Id="rId37" Type="http://schemas.openxmlformats.org/officeDocument/2006/relationships/image" Target="media/image9.emf"/><Relationship Id="rId40" Type="http://schemas.openxmlformats.org/officeDocument/2006/relationships/oleObject" Target="embeddings/oleObject24.bin"/><Relationship Id="rId45" Type="http://schemas.openxmlformats.org/officeDocument/2006/relationships/oleObject" Target="embeddings/oleObject26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oleObject" Target="embeddings/oleObject22.bin"/><Relationship Id="rId49" Type="http://schemas.openxmlformats.org/officeDocument/2006/relationships/oleObject" Target="embeddings/oleObject28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8.bin"/><Relationship Id="rId44" Type="http://schemas.openxmlformats.org/officeDocument/2006/relationships/image" Target="media/image13.wmf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5.bin"/><Relationship Id="rId48" Type="http://schemas.openxmlformats.org/officeDocument/2006/relationships/image" Target="media/image15.wmf"/><Relationship Id="rId8" Type="http://schemas.openxmlformats.org/officeDocument/2006/relationships/image" Target="media/image2.emf"/><Relationship Id="rId5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4</Pages>
  <Words>839</Words>
  <Characters>4786</Characters>
  <Application>Microsoft Office Word</Application>
  <DocSecurity>0</DocSecurity>
  <Lines>39</Lines>
  <Paragraphs>11</Paragraphs>
  <ScaleCrop>false</ScaleCrop>
  <Company/>
  <LinksUpToDate>false</LinksUpToDate>
  <CharactersWithSpaces>56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21AK22</dc:creator>
  <cp:keywords/>
  <dc:description/>
  <cp:lastModifiedBy>21AK22</cp:lastModifiedBy>
  <cp:revision>3</cp:revision>
  <dcterms:created xsi:type="dcterms:W3CDTF">2021-02-19T16:07:00Z</dcterms:created>
  <dcterms:modified xsi:type="dcterms:W3CDTF">2021-02-19T16:23:00Z</dcterms:modified>
</cp:coreProperties>
</file>